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D1C1C3" w14:textId="5B405D43" w:rsidR="00030A38" w:rsidRPr="00BA63A2" w:rsidRDefault="00D93A05" w:rsidP="00030A38">
      <w:pPr>
        <w:rPr>
          <w:rFonts w:ascii="Times New Roman" w:hAnsi="Times New Roman" w:cs="Times New Roman"/>
          <w:bCs/>
          <w:i/>
          <w:iCs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In-Class </w:t>
      </w:r>
      <w:r w:rsidR="000E1E8B">
        <w:rPr>
          <w:rFonts w:ascii="Times New Roman" w:hAnsi="Times New Roman" w:cs="Times New Roman"/>
          <w:b/>
          <w:sz w:val="24"/>
        </w:rPr>
        <w:t>Assignment/Exercise</w:t>
      </w:r>
      <w:r w:rsidR="00BA63A2">
        <w:rPr>
          <w:rFonts w:ascii="Times New Roman" w:hAnsi="Times New Roman" w:cs="Times New Roman"/>
          <w:b/>
          <w:sz w:val="24"/>
        </w:rPr>
        <w:t xml:space="preserve"> </w:t>
      </w:r>
      <w:r w:rsidR="00BA63A2">
        <w:rPr>
          <w:rFonts w:ascii="Times New Roman" w:hAnsi="Times New Roman" w:cs="Times New Roman"/>
          <w:bCs/>
          <w:i/>
          <w:iCs/>
          <w:sz w:val="24"/>
        </w:rPr>
        <w:t>with solutions</w:t>
      </w:r>
      <w:bookmarkStart w:id="0" w:name="_GoBack"/>
      <w:bookmarkEnd w:id="0"/>
    </w:p>
    <w:p w14:paraId="050329FD" w14:textId="328431A5" w:rsidR="00030A38" w:rsidRDefault="000E1E8B" w:rsidP="00030A38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Thermo</w:t>
      </w:r>
      <w:r w:rsidR="00F747B6">
        <w:rPr>
          <w:rFonts w:ascii="Times New Roman" w:hAnsi="Times New Roman" w:cs="Times New Roman"/>
          <w:b/>
          <w:sz w:val="24"/>
        </w:rPr>
        <w:t>c</w:t>
      </w:r>
      <w:r>
        <w:rPr>
          <w:rFonts w:ascii="Times New Roman" w:hAnsi="Times New Roman" w:cs="Times New Roman"/>
          <w:b/>
          <w:sz w:val="24"/>
        </w:rPr>
        <w:t>hemistry</w:t>
      </w:r>
    </w:p>
    <w:p w14:paraId="57A91060" w14:textId="65E5BAF3" w:rsidR="00C251E3" w:rsidRPr="00C251E3" w:rsidRDefault="00C251E3" w:rsidP="00C251E3">
      <w:pPr>
        <w:rPr>
          <w:rFonts w:ascii="Times New Roman" w:hAnsi="Times New Roman" w:cs="Times New Roman"/>
          <w:bCs/>
          <w:sz w:val="24"/>
        </w:rPr>
      </w:pPr>
      <w:r w:rsidRPr="00C251E3">
        <w:rPr>
          <w:rFonts w:ascii="Times New Roman" w:hAnsi="Times New Roman" w:cs="Times New Roman"/>
          <w:b/>
          <w:bCs/>
          <w:i/>
          <w:iCs/>
          <w:sz w:val="24"/>
        </w:rPr>
        <w:t>Declaration</w:t>
      </w:r>
      <w:r w:rsidRPr="00C251E3">
        <w:rPr>
          <w:rFonts w:ascii="Times New Roman" w:hAnsi="Times New Roman" w:cs="Times New Roman"/>
          <w:b/>
          <w:sz w:val="24"/>
        </w:rPr>
        <w:t xml:space="preserve">:  </w:t>
      </w:r>
      <w:r w:rsidRPr="00C251E3">
        <w:rPr>
          <w:rFonts w:ascii="Times New Roman" w:hAnsi="Times New Roman" w:cs="Times New Roman"/>
          <w:bCs/>
          <w:sz w:val="24"/>
        </w:rPr>
        <w:t xml:space="preserve">This set of </w:t>
      </w:r>
      <w:r w:rsidR="00DD4E45" w:rsidRPr="00DD4E45">
        <w:rPr>
          <w:rFonts w:ascii="Times New Roman" w:hAnsi="Times New Roman" w:cs="Times New Roman"/>
          <w:bCs/>
          <w:sz w:val="24"/>
        </w:rPr>
        <w:t>questions</w:t>
      </w:r>
      <w:r w:rsidRPr="00C251E3">
        <w:rPr>
          <w:rFonts w:ascii="Times New Roman" w:hAnsi="Times New Roman" w:cs="Times New Roman"/>
          <w:bCs/>
          <w:sz w:val="24"/>
        </w:rPr>
        <w:t xml:space="preserve">  has been adapted for a science-major General Chemistry course from Chemistry: </w:t>
      </w:r>
      <w:r w:rsidR="00DD4E45">
        <w:rPr>
          <w:rFonts w:ascii="Times New Roman" w:hAnsi="Times New Roman" w:cs="Times New Roman"/>
          <w:bCs/>
          <w:sz w:val="24"/>
        </w:rPr>
        <w:t>A</w:t>
      </w:r>
      <w:r w:rsidRPr="00C251E3">
        <w:rPr>
          <w:rFonts w:ascii="Times New Roman" w:hAnsi="Times New Roman" w:cs="Times New Roman"/>
          <w:bCs/>
          <w:sz w:val="24"/>
        </w:rPr>
        <w:t xml:space="preserve">tom </w:t>
      </w:r>
      <w:r w:rsidR="00DD4E45">
        <w:rPr>
          <w:rFonts w:ascii="Times New Roman" w:hAnsi="Times New Roman" w:cs="Times New Roman"/>
          <w:bCs/>
          <w:sz w:val="24"/>
        </w:rPr>
        <w:t>F</w:t>
      </w:r>
      <w:r w:rsidRPr="00C251E3">
        <w:rPr>
          <w:rFonts w:ascii="Times New Roman" w:hAnsi="Times New Roman" w:cs="Times New Roman"/>
          <w:bCs/>
          <w:sz w:val="24"/>
        </w:rPr>
        <w:t>irst (</w:t>
      </w:r>
      <w:proofErr w:type="spellStart"/>
      <w:r w:rsidRPr="00C251E3">
        <w:rPr>
          <w:rFonts w:ascii="Times New Roman" w:hAnsi="Times New Roman" w:cs="Times New Roman"/>
          <w:bCs/>
          <w:sz w:val="24"/>
        </w:rPr>
        <w:fldChar w:fldCharType="begin"/>
      </w:r>
      <w:r w:rsidRPr="00C251E3">
        <w:rPr>
          <w:rFonts w:ascii="Times New Roman" w:hAnsi="Times New Roman" w:cs="Times New Roman"/>
          <w:bCs/>
          <w:sz w:val="24"/>
        </w:rPr>
        <w:instrText xml:space="preserve"> HYPERLINK "https://openstax.org/" </w:instrText>
      </w:r>
      <w:r w:rsidRPr="00C251E3">
        <w:rPr>
          <w:rFonts w:ascii="Times New Roman" w:hAnsi="Times New Roman" w:cs="Times New Roman"/>
          <w:bCs/>
          <w:sz w:val="24"/>
        </w:rPr>
        <w:fldChar w:fldCharType="separate"/>
      </w:r>
      <w:r w:rsidRPr="00C251E3">
        <w:rPr>
          <w:rStyle w:val="Hyperlink"/>
          <w:rFonts w:ascii="Times New Roman" w:hAnsi="Times New Roman" w:cs="Times New Roman"/>
          <w:bCs/>
          <w:sz w:val="24"/>
        </w:rPr>
        <w:t>Openstax</w:t>
      </w:r>
      <w:proofErr w:type="spellEnd"/>
      <w:r w:rsidRPr="00C251E3">
        <w:rPr>
          <w:rFonts w:ascii="Times New Roman" w:hAnsi="Times New Roman" w:cs="Times New Roman"/>
          <w:bCs/>
          <w:sz w:val="24"/>
        </w:rPr>
        <w:fldChar w:fldCharType="end"/>
      </w:r>
      <w:r w:rsidRPr="00C251E3">
        <w:rPr>
          <w:rFonts w:ascii="Times New Roman" w:hAnsi="Times New Roman" w:cs="Times New Roman"/>
          <w:bCs/>
          <w:sz w:val="24"/>
        </w:rPr>
        <w:t>) and</w:t>
      </w:r>
      <w:r w:rsidR="00DD4E45">
        <w:rPr>
          <w:rFonts w:ascii="Times New Roman" w:hAnsi="Times New Roman" w:cs="Times New Roman"/>
          <w:bCs/>
          <w:sz w:val="24"/>
        </w:rPr>
        <w:t xml:space="preserve"> </w:t>
      </w:r>
      <w:r w:rsidR="001A0089">
        <w:rPr>
          <w:rFonts w:ascii="Times New Roman" w:hAnsi="Times New Roman" w:cs="Times New Roman"/>
          <w:bCs/>
          <w:sz w:val="24"/>
        </w:rPr>
        <w:t xml:space="preserve">its </w:t>
      </w:r>
      <w:r w:rsidR="00DD4E45">
        <w:rPr>
          <w:rFonts w:ascii="Times New Roman" w:hAnsi="Times New Roman" w:cs="Times New Roman"/>
          <w:bCs/>
          <w:sz w:val="24"/>
        </w:rPr>
        <w:t xml:space="preserve">supporting </w:t>
      </w:r>
      <w:r w:rsidR="001A0089">
        <w:rPr>
          <w:rFonts w:ascii="Times New Roman" w:hAnsi="Times New Roman" w:cs="Times New Roman"/>
          <w:bCs/>
          <w:sz w:val="24"/>
        </w:rPr>
        <w:t xml:space="preserve">information </w:t>
      </w:r>
      <w:r w:rsidRPr="00C251E3">
        <w:rPr>
          <w:rFonts w:ascii="Times New Roman" w:hAnsi="Times New Roman" w:cs="Times New Roman"/>
          <w:bCs/>
          <w:sz w:val="24"/>
        </w:rPr>
        <w:t>.</w:t>
      </w:r>
    </w:p>
    <w:p w14:paraId="14714BBB" w14:textId="77777777" w:rsidR="00C251E3" w:rsidRPr="00030A38" w:rsidRDefault="00C251E3" w:rsidP="00030A38">
      <w:pPr>
        <w:rPr>
          <w:rFonts w:ascii="Times New Roman" w:hAnsi="Times New Roman" w:cs="Times New Roman"/>
          <w:b/>
          <w:sz w:val="24"/>
        </w:rPr>
      </w:pPr>
    </w:p>
    <w:p w14:paraId="656E81B6" w14:textId="77777777" w:rsidR="00030A38" w:rsidRPr="00030A38" w:rsidRDefault="00030A38" w:rsidP="00030A38">
      <w:pPr>
        <w:rPr>
          <w:rFonts w:ascii="Times New Roman" w:hAnsi="Times New Roman" w:cs="Times New Roman"/>
          <w:b/>
          <w:sz w:val="24"/>
        </w:rPr>
      </w:pPr>
      <w:r w:rsidRPr="00030A38">
        <w:rPr>
          <w:rFonts w:ascii="Times New Roman" w:hAnsi="Times New Roman" w:cs="Times New Roman"/>
          <w:b/>
          <w:sz w:val="24"/>
        </w:rPr>
        <w:t>Time: 60 minutes</w:t>
      </w:r>
    </w:p>
    <w:p w14:paraId="251D4DB6" w14:textId="1D70204B" w:rsidR="00030A38" w:rsidRPr="00030A38" w:rsidRDefault="00030A38" w:rsidP="00030A38">
      <w:pPr>
        <w:rPr>
          <w:rFonts w:ascii="Times New Roman" w:hAnsi="Times New Roman" w:cs="Times New Roman"/>
          <w:sz w:val="24"/>
        </w:rPr>
      </w:pPr>
      <w:r w:rsidRPr="00030A38">
        <w:rPr>
          <w:rFonts w:ascii="Times New Roman" w:hAnsi="Times New Roman" w:cs="Times New Roman"/>
          <w:sz w:val="24"/>
        </w:rPr>
        <w:t>Report the results with the correct number of significant figures and show your calculations to receive full credit.</w:t>
      </w:r>
    </w:p>
    <w:p w14:paraId="703B0433" w14:textId="77777777" w:rsidR="00030A38" w:rsidRPr="00030A38" w:rsidRDefault="00030A38" w:rsidP="00030A38">
      <w:pPr>
        <w:rPr>
          <w:rFonts w:ascii="Times New Roman" w:hAnsi="Times New Roman" w:cs="Times New Roman"/>
          <w:sz w:val="24"/>
        </w:rPr>
      </w:pPr>
      <w:r w:rsidRPr="00030A38">
        <w:rPr>
          <w:rFonts w:ascii="Times New Roman" w:hAnsi="Times New Roman" w:cs="Times New Roman"/>
          <w:sz w:val="24"/>
        </w:rPr>
        <w:t>Student Name___________________________</w:t>
      </w:r>
    </w:p>
    <w:p w14:paraId="53E89B65" w14:textId="77777777" w:rsidR="000B2A33" w:rsidRPr="000B2A33" w:rsidRDefault="000B2A33" w:rsidP="000B2A3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E69981" w14:textId="77777777" w:rsidR="000B2A33" w:rsidRPr="000B2A33" w:rsidRDefault="000B2A33" w:rsidP="000B2A3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7BEE8E" w14:textId="1D9E59C5" w:rsidR="008925A3" w:rsidRPr="000B2A33" w:rsidRDefault="008925A3" w:rsidP="000B2A33">
      <w:pPr>
        <w:pStyle w:val="ListParagraph"/>
        <w:numPr>
          <w:ilvl w:val="0"/>
          <w:numId w:val="1"/>
        </w:num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>How much heat, in joules and in calories, must be added to a 75.0</w:t>
      </w:r>
      <w:r w:rsidRPr="000B2A33">
        <w:rPr>
          <w:rFonts w:ascii="Times New Roman" w:hAnsi="Times New Roman" w:cs="Times New Roman"/>
          <w:sz w:val="24"/>
          <w:szCs w:val="24"/>
        </w:rPr>
        <w:noBreakHyphen/>
        <w:t xml:space="preserve">g iron block with a specific heat of 0.449 J/g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 xml:space="preserve">C to increase its temperature from 25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 xml:space="preserve">C to its melting temperature of 1535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>C?</w:t>
      </w:r>
    </w:p>
    <w:p w14:paraId="59F2F14F" w14:textId="00185129" w:rsidR="00C9251E" w:rsidRDefault="00C9251E" w:rsidP="006562C3">
      <w:pPr>
        <w:rPr>
          <w:rFonts w:ascii="Times New Roman" w:hAnsi="Times New Roman" w:cs="Times New Roman"/>
          <w:sz w:val="24"/>
          <w:szCs w:val="24"/>
        </w:rPr>
      </w:pPr>
    </w:p>
    <w:p w14:paraId="28FF3D15" w14:textId="2300250B" w:rsidR="00C9251E" w:rsidRPr="006562C3" w:rsidRDefault="00C9251E" w:rsidP="006562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62C3">
        <w:rPr>
          <w:rFonts w:ascii="Times New Roman" w:hAnsi="Times New Roman" w:cs="Times New Roman"/>
          <w:sz w:val="24"/>
          <w:szCs w:val="24"/>
        </w:rPr>
        <w:t>Solution</w:t>
      </w:r>
      <w:r w:rsidR="00967C9F">
        <w:rPr>
          <w:rFonts w:ascii="Times New Roman" w:hAnsi="Times New Roman" w:cs="Times New Roman"/>
          <w:sz w:val="24"/>
          <w:szCs w:val="24"/>
        </w:rPr>
        <w:t>:</w:t>
      </w:r>
    </w:p>
    <w:p w14:paraId="47B771C3" w14:textId="77777777" w:rsidR="006562C3" w:rsidRDefault="00C9251E" w:rsidP="006562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62C3">
        <w:rPr>
          <w:rFonts w:ascii="Times New Roman" w:hAnsi="Times New Roman" w:cs="Times New Roman"/>
          <w:i/>
          <w:sz w:val="24"/>
          <w:szCs w:val="24"/>
        </w:rPr>
        <w:t>q</w:t>
      </w:r>
      <w:r w:rsidRPr="006562C3">
        <w:rPr>
          <w:rFonts w:ascii="Times New Roman" w:hAnsi="Times New Roman" w:cs="Times New Roman"/>
          <w:sz w:val="24"/>
          <w:szCs w:val="24"/>
        </w:rPr>
        <w:t xml:space="preserve"> = </w:t>
      </w:r>
      <w:r w:rsidRPr="006562C3">
        <w:rPr>
          <w:rFonts w:ascii="Times New Roman" w:hAnsi="Times New Roman" w:cs="Times New Roman"/>
          <w:i/>
          <w:sz w:val="24"/>
          <w:szCs w:val="24"/>
        </w:rPr>
        <w:t>c</w:t>
      </w:r>
      <w:r w:rsidR="006562C3" w:rsidRPr="006562C3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 w:rsidR="006562C3" w:rsidRPr="006562C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562C3">
        <w:rPr>
          <w:rFonts w:ascii="Times New Roman" w:hAnsi="Times New Roman" w:cs="Times New Roman"/>
          <w:i/>
          <w:sz w:val="24"/>
          <w:szCs w:val="24"/>
        </w:rPr>
        <w:t>m</w:t>
      </w:r>
      <w:r w:rsidR="006562C3" w:rsidRPr="006562C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562C3">
        <w:rPr>
          <w:rFonts w:ascii="Times New Roman" w:hAnsi="Times New Roman" w:cs="Times New Roman"/>
          <w:sz w:val="24"/>
          <w:szCs w:val="24"/>
        </w:rPr>
        <w:t>Δ</w:t>
      </w:r>
      <w:r w:rsidRPr="006562C3">
        <w:rPr>
          <w:rFonts w:ascii="Times New Roman" w:hAnsi="Times New Roman" w:cs="Times New Roman"/>
          <w:i/>
          <w:sz w:val="24"/>
          <w:szCs w:val="24"/>
        </w:rPr>
        <w:t>T</w:t>
      </w:r>
      <w:r w:rsidRPr="006562C3">
        <w:rPr>
          <w:rFonts w:ascii="Times New Roman" w:hAnsi="Times New Roman" w:cs="Times New Roman"/>
          <w:sz w:val="24"/>
          <w:szCs w:val="24"/>
        </w:rPr>
        <w:t xml:space="preserve">; </w:t>
      </w:r>
      <w:r w:rsidRPr="006562C3">
        <w:rPr>
          <w:rFonts w:ascii="Times New Roman" w:hAnsi="Times New Roman" w:cs="Times New Roman"/>
          <w:i/>
          <w:sz w:val="24"/>
          <w:szCs w:val="24"/>
        </w:rPr>
        <w:t>q</w:t>
      </w:r>
      <w:r w:rsidRPr="006562C3">
        <w:rPr>
          <w:rFonts w:ascii="Times New Roman" w:hAnsi="Times New Roman" w:cs="Times New Roman"/>
          <w:sz w:val="24"/>
          <w:szCs w:val="24"/>
        </w:rPr>
        <w:t xml:space="preserve"> = 0.449 J/g °C × 75.0 g × (1535 – 25) °C= 5.08 × 10</w:t>
      </w:r>
      <w:r w:rsidRPr="006562C3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562C3">
        <w:rPr>
          <w:rFonts w:ascii="Times New Roman" w:hAnsi="Times New Roman" w:cs="Times New Roman"/>
          <w:sz w:val="24"/>
          <w:szCs w:val="24"/>
        </w:rPr>
        <w:t xml:space="preserve"> J; </w:t>
      </w:r>
    </w:p>
    <w:p w14:paraId="62D70433" w14:textId="04CD014C" w:rsidR="00C9251E" w:rsidRPr="00FB6836" w:rsidRDefault="00C9251E" w:rsidP="006562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62C3">
        <w:rPr>
          <w:rFonts w:ascii="Times New Roman" w:hAnsi="Times New Roman" w:cs="Times New Roman"/>
          <w:sz w:val="24"/>
          <w:szCs w:val="24"/>
        </w:rPr>
        <w:t xml:space="preserve">the conversion is 4.184 J = 1 </w:t>
      </w:r>
      <w:proofErr w:type="spellStart"/>
      <w:r w:rsidRPr="006562C3">
        <w:rPr>
          <w:rFonts w:ascii="Times New Roman" w:hAnsi="Times New Roman" w:cs="Times New Roman"/>
          <w:sz w:val="24"/>
          <w:szCs w:val="24"/>
        </w:rPr>
        <w:t>cal</w:t>
      </w:r>
      <w:proofErr w:type="spellEnd"/>
      <w:r w:rsidRPr="006562C3">
        <w:rPr>
          <w:rFonts w:ascii="Times New Roman" w:hAnsi="Times New Roman" w:cs="Times New Roman"/>
          <w:sz w:val="24"/>
          <w:szCs w:val="24"/>
        </w:rPr>
        <w:t>;</w:t>
      </w:r>
      <w:r w:rsidR="00BA63A2" w:rsidRPr="004E3FD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60" w:dyaOrig="640" w14:anchorId="6DC913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8pt;height:31.5pt;mso-width-percent:0;mso-height-percent:0;mso-width-percent:0;mso-height-percent:0" o:ole="">
            <v:imagedata r:id="rId5" o:title=""/>
          </v:shape>
          <o:OLEObject Type="Embed" ProgID="Equation.3" ShapeID="_x0000_i1025" DrawAspect="Content" ObjectID="_1624864021" r:id="rId6"/>
        </w:object>
      </w:r>
      <w:r w:rsidRPr="00FB683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EE39FB" w14:textId="313332D8" w:rsidR="00C9251E" w:rsidRDefault="00C9251E" w:rsidP="006562C3">
      <w:pPr>
        <w:rPr>
          <w:rFonts w:ascii="Times New Roman" w:hAnsi="Times New Roman" w:cs="Times New Roman"/>
          <w:sz w:val="24"/>
          <w:szCs w:val="24"/>
        </w:rPr>
      </w:pPr>
    </w:p>
    <w:p w14:paraId="143255B9" w14:textId="6A0F5818" w:rsidR="00C9251E" w:rsidRDefault="00C9251E" w:rsidP="00C9251E">
      <w:pPr>
        <w:rPr>
          <w:rFonts w:ascii="Times New Roman" w:hAnsi="Times New Roman" w:cs="Times New Roman"/>
          <w:sz w:val="24"/>
          <w:szCs w:val="24"/>
        </w:rPr>
      </w:pPr>
    </w:p>
    <w:p w14:paraId="69B39244" w14:textId="77777777" w:rsidR="00C9251E" w:rsidRPr="00C9251E" w:rsidRDefault="00C9251E" w:rsidP="00C9251E">
      <w:pPr>
        <w:rPr>
          <w:rFonts w:ascii="Times New Roman" w:hAnsi="Times New Roman" w:cs="Times New Roman"/>
          <w:sz w:val="24"/>
          <w:szCs w:val="24"/>
        </w:rPr>
      </w:pPr>
    </w:p>
    <w:p w14:paraId="27FBB526" w14:textId="3D5C8DC6" w:rsidR="00571FD1" w:rsidRPr="009F3666" w:rsidRDefault="008925A3" w:rsidP="00571F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How much will the temperature of a cup (180 g) of coffee at 95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>C be reduced when a 45</w:t>
      </w:r>
      <w:r w:rsidRPr="000B2A33">
        <w:rPr>
          <w:rFonts w:ascii="Times New Roman" w:hAnsi="Times New Roman" w:cs="Times New Roman"/>
          <w:sz w:val="24"/>
          <w:szCs w:val="24"/>
        </w:rPr>
        <w:noBreakHyphen/>
        <w:t xml:space="preserve">g silver spoon (specific heat 0.24 J/g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 xml:space="preserve">C) at 25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>C is placed in the coffee and the two are allowed to reach the same temperature? Assume that the coffee has the same density and specific heat as water.</w:t>
      </w:r>
    </w:p>
    <w:p w14:paraId="6662A22F" w14:textId="5799D2DD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666">
        <w:rPr>
          <w:rFonts w:ascii="Times New Roman" w:hAnsi="Times New Roman" w:cs="Times New Roman"/>
          <w:sz w:val="24"/>
          <w:szCs w:val="24"/>
        </w:rPr>
        <w:t>Solution</w:t>
      </w:r>
      <w:r w:rsidR="00967C9F">
        <w:rPr>
          <w:rFonts w:ascii="Times New Roman" w:hAnsi="Times New Roman" w:cs="Times New Roman"/>
          <w:sz w:val="24"/>
          <w:szCs w:val="24"/>
        </w:rPr>
        <w:t>:</w:t>
      </w:r>
    </w:p>
    <w:p w14:paraId="70F4D7B6" w14:textId="77777777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666">
        <w:rPr>
          <w:rFonts w:ascii="Times New Roman" w:hAnsi="Times New Roman" w:cs="Times New Roman"/>
          <w:sz w:val="24"/>
          <w:szCs w:val="24"/>
        </w:rPr>
        <w:t>Because of the law of conservation of energy, we write:</w:t>
      </w:r>
    </w:p>
    <w:p w14:paraId="7C045DDF" w14:textId="77777777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q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spoon</w:t>
      </w:r>
      <w:proofErr w:type="spellEnd"/>
      <w:r w:rsidRPr="009F3666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q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coffee</w:t>
      </w:r>
      <w:proofErr w:type="spellEnd"/>
      <w:r w:rsidRPr="009F3666">
        <w:rPr>
          <w:rFonts w:ascii="Times New Roman" w:hAnsi="Times New Roman" w:cs="Times New Roman"/>
          <w:sz w:val="24"/>
          <w:szCs w:val="24"/>
        </w:rPr>
        <w:t xml:space="preserve"> = 0; 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q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spoon</w:t>
      </w:r>
      <w:proofErr w:type="spellEnd"/>
      <w:r w:rsidRPr="009F3666">
        <w:rPr>
          <w:rFonts w:ascii="Times New Roman" w:hAnsi="Times New Roman" w:cs="Times New Roman"/>
          <w:sz w:val="24"/>
          <w:szCs w:val="24"/>
        </w:rPr>
        <w:t xml:space="preserve"> = –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q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coffee</w:t>
      </w:r>
      <w:proofErr w:type="spellEnd"/>
    </w:p>
    <w:p w14:paraId="4E921E7C" w14:textId="77777777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c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spoon</w:t>
      </w:r>
      <w:proofErr w:type="spellEnd"/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F3666">
        <w:rPr>
          <w:rFonts w:ascii="Times New Roman" w:hAnsi="Times New Roman" w:cs="Times New Roman"/>
          <w:sz w:val="24"/>
          <w:szCs w:val="24"/>
        </w:rPr>
        <w:sym w:font="Symbol" w:char="F0B4"/>
      </w:r>
      <w:r w:rsidRPr="009F36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m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spoon</w:t>
      </w:r>
      <w:proofErr w:type="spellEnd"/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F3666">
        <w:rPr>
          <w:rFonts w:ascii="Times New Roman" w:hAnsi="Times New Roman" w:cs="Times New Roman"/>
          <w:sz w:val="24"/>
          <w:szCs w:val="24"/>
        </w:rPr>
        <w:sym w:font="Symbol" w:char="F0B4"/>
      </w:r>
      <w:r w:rsidRPr="009F3666">
        <w:rPr>
          <w:rFonts w:ascii="Times New Roman" w:hAnsi="Times New Roman" w:cs="Times New Roman"/>
          <w:sz w:val="24"/>
          <w:szCs w:val="24"/>
        </w:rPr>
        <w:t xml:space="preserve"> </w:t>
      </w:r>
      <w:r w:rsidRPr="009F3666">
        <w:rPr>
          <w:rFonts w:ascii="Times New Roman" w:hAnsi="Times New Roman" w:cs="Times New Roman"/>
          <w:sz w:val="24"/>
          <w:szCs w:val="24"/>
        </w:rPr>
        <w:sym w:font="Symbol" w:char="F044"/>
      </w:r>
      <w:r w:rsidRPr="009F3666">
        <w:rPr>
          <w:rFonts w:ascii="Times New Roman" w:hAnsi="Times New Roman" w:cs="Times New Roman"/>
          <w:i/>
          <w:sz w:val="24"/>
          <w:szCs w:val="24"/>
        </w:rPr>
        <w:t>T</w:t>
      </w:r>
      <w:r w:rsidRPr="009F3666">
        <w:rPr>
          <w:rFonts w:ascii="Times New Roman" w:hAnsi="Times New Roman" w:cs="Times New Roman"/>
          <w:sz w:val="24"/>
          <w:szCs w:val="24"/>
        </w:rPr>
        <w:t xml:space="preserve"> = –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c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coffee</w:t>
      </w:r>
      <w:proofErr w:type="spellEnd"/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F3666">
        <w:rPr>
          <w:rFonts w:ascii="Times New Roman" w:hAnsi="Times New Roman" w:cs="Times New Roman"/>
          <w:sz w:val="24"/>
          <w:szCs w:val="24"/>
        </w:rPr>
        <w:sym w:font="Symbol" w:char="F0B4"/>
      </w:r>
      <w:r w:rsidRPr="009F36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m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coffee</w:t>
      </w:r>
      <w:proofErr w:type="spellEnd"/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F3666">
        <w:rPr>
          <w:rFonts w:ascii="Times New Roman" w:hAnsi="Times New Roman" w:cs="Times New Roman"/>
          <w:sz w:val="24"/>
          <w:szCs w:val="24"/>
        </w:rPr>
        <w:sym w:font="Symbol" w:char="F0B4"/>
      </w:r>
      <w:r w:rsidRPr="009F3666">
        <w:rPr>
          <w:rFonts w:ascii="Times New Roman" w:hAnsi="Times New Roman" w:cs="Times New Roman"/>
          <w:sz w:val="24"/>
          <w:szCs w:val="24"/>
        </w:rPr>
        <w:t xml:space="preserve"> </w:t>
      </w:r>
      <w:r w:rsidRPr="009F3666">
        <w:rPr>
          <w:rFonts w:ascii="Times New Roman" w:hAnsi="Times New Roman" w:cs="Times New Roman"/>
          <w:sz w:val="24"/>
          <w:szCs w:val="24"/>
        </w:rPr>
        <w:sym w:font="Symbol" w:char="F044"/>
      </w:r>
      <w:r w:rsidRPr="009F3666">
        <w:rPr>
          <w:rFonts w:ascii="Times New Roman" w:hAnsi="Times New Roman" w:cs="Times New Roman"/>
          <w:i/>
          <w:sz w:val="24"/>
          <w:szCs w:val="24"/>
        </w:rPr>
        <w:t>T</w:t>
      </w:r>
    </w:p>
    <w:p w14:paraId="56A8593B" w14:textId="77777777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666">
        <w:rPr>
          <w:rFonts w:ascii="Times New Roman" w:hAnsi="Times New Roman" w:cs="Times New Roman"/>
          <w:sz w:val="24"/>
          <w:szCs w:val="24"/>
        </w:rPr>
        <w:t>0.24 J/g °C × 45 g × (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T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9F3666">
        <w:rPr>
          <w:rFonts w:ascii="Times New Roman" w:hAnsi="Times New Roman" w:cs="Times New Roman"/>
          <w:sz w:val="24"/>
          <w:szCs w:val="24"/>
        </w:rPr>
        <w:t xml:space="preserve"> – 25 °C) = 4.184 J/g °C × 180 g × (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T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9F3666">
        <w:rPr>
          <w:rFonts w:ascii="Times New Roman" w:hAnsi="Times New Roman" w:cs="Times New Roman"/>
          <w:sz w:val="24"/>
          <w:szCs w:val="24"/>
        </w:rPr>
        <w:t xml:space="preserve"> – 95 °C)</w:t>
      </w:r>
    </w:p>
    <w:p w14:paraId="137412A4" w14:textId="77777777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666">
        <w:rPr>
          <w:rFonts w:ascii="Times New Roman" w:hAnsi="Times New Roman" w:cs="Times New Roman"/>
          <w:sz w:val="24"/>
          <w:szCs w:val="24"/>
        </w:rPr>
        <w:t>10.8</w:t>
      </w:r>
      <w:r w:rsidRPr="009F3666">
        <w:rPr>
          <w:rFonts w:ascii="Times New Roman" w:hAnsi="Times New Roman" w:cs="Times New Roman"/>
          <w:i/>
          <w:sz w:val="24"/>
          <w:szCs w:val="24"/>
        </w:rPr>
        <w:t>T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9F3666">
        <w:rPr>
          <w:rFonts w:ascii="Times New Roman" w:hAnsi="Times New Roman" w:cs="Times New Roman"/>
          <w:sz w:val="24"/>
          <w:szCs w:val="24"/>
        </w:rPr>
        <w:t xml:space="preserve"> – 270 = –753.1</w:t>
      </w:r>
      <w:r w:rsidRPr="009F3666">
        <w:rPr>
          <w:rFonts w:ascii="Times New Roman" w:hAnsi="Times New Roman" w:cs="Times New Roman"/>
          <w:i/>
          <w:sz w:val="24"/>
          <w:szCs w:val="24"/>
        </w:rPr>
        <w:t>T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 xml:space="preserve">f </w:t>
      </w:r>
      <w:r w:rsidRPr="009F3666">
        <w:rPr>
          <w:rFonts w:ascii="Times New Roman" w:hAnsi="Times New Roman" w:cs="Times New Roman"/>
          <w:sz w:val="24"/>
          <w:szCs w:val="24"/>
        </w:rPr>
        <w:t>+ 71546.4</w:t>
      </w:r>
    </w:p>
    <w:p w14:paraId="66FBC7C3" w14:textId="77777777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666">
        <w:rPr>
          <w:rFonts w:ascii="Times New Roman" w:hAnsi="Times New Roman" w:cs="Times New Roman"/>
          <w:sz w:val="24"/>
          <w:szCs w:val="24"/>
        </w:rPr>
        <w:t xml:space="preserve">763.9 </w:t>
      </w: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T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F3666">
        <w:rPr>
          <w:rFonts w:ascii="Times New Roman" w:hAnsi="Times New Roman" w:cs="Times New Roman"/>
          <w:sz w:val="24"/>
          <w:szCs w:val="24"/>
        </w:rPr>
        <w:t>= 71816.4</w:t>
      </w:r>
    </w:p>
    <w:p w14:paraId="642B67CB" w14:textId="77777777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F3666">
        <w:rPr>
          <w:rFonts w:ascii="Times New Roman" w:hAnsi="Times New Roman" w:cs="Times New Roman"/>
          <w:i/>
          <w:sz w:val="24"/>
          <w:szCs w:val="24"/>
        </w:rPr>
        <w:t>T</w:t>
      </w:r>
      <w:r w:rsidRPr="009F3666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9F3666">
        <w:rPr>
          <w:rFonts w:ascii="Times New Roman" w:hAnsi="Times New Roman" w:cs="Times New Roman"/>
          <w:sz w:val="24"/>
          <w:szCs w:val="24"/>
        </w:rPr>
        <w:t xml:space="preserve"> = 94 °C.</w:t>
      </w:r>
    </w:p>
    <w:p w14:paraId="7039BC6C" w14:textId="77777777" w:rsidR="009F3666" w:rsidRPr="00855064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666">
        <w:rPr>
          <w:rFonts w:ascii="Times New Roman" w:hAnsi="Times New Roman" w:cs="Times New Roman"/>
          <w:sz w:val="24"/>
          <w:szCs w:val="24"/>
        </w:rPr>
        <w:t>The temperature of the coffee will drop 1 degree.</w:t>
      </w:r>
    </w:p>
    <w:p w14:paraId="7C9B316A" w14:textId="77777777" w:rsidR="00571FD1" w:rsidRPr="00571FD1" w:rsidRDefault="00571FD1" w:rsidP="009F3666">
      <w:pPr>
        <w:rPr>
          <w:rFonts w:ascii="Times New Roman" w:hAnsi="Times New Roman" w:cs="Times New Roman"/>
          <w:sz w:val="24"/>
          <w:szCs w:val="24"/>
        </w:rPr>
      </w:pPr>
    </w:p>
    <w:p w14:paraId="454C07B0" w14:textId="462A4D1C" w:rsidR="000B2A33" w:rsidRPr="000B2A33" w:rsidRDefault="000B2A33">
      <w:pPr>
        <w:rPr>
          <w:rFonts w:ascii="Times New Roman" w:hAnsi="Times New Roman" w:cs="Times New Roman"/>
        </w:rPr>
      </w:pPr>
    </w:p>
    <w:p w14:paraId="1979BFE6" w14:textId="3BABE60F" w:rsidR="000B2A33" w:rsidRDefault="000B2A33">
      <w:pPr>
        <w:rPr>
          <w:rFonts w:ascii="Times New Roman" w:hAnsi="Times New Roman" w:cs="Times New Roman"/>
        </w:rPr>
      </w:pPr>
    </w:p>
    <w:p w14:paraId="7ADE62FE" w14:textId="171138DC" w:rsidR="000B2A33" w:rsidRPr="000B2A33" w:rsidRDefault="000B2A33">
      <w:pPr>
        <w:rPr>
          <w:rFonts w:ascii="Times New Roman" w:hAnsi="Times New Roman" w:cs="Times New Roman"/>
        </w:rPr>
      </w:pPr>
    </w:p>
    <w:p w14:paraId="55C39D57" w14:textId="2E1ACAD3" w:rsidR="000B2A33" w:rsidRPr="000B2A33" w:rsidRDefault="000B2A33" w:rsidP="000B2A33">
      <w:pPr>
        <w:pStyle w:val="ListParagraph"/>
        <w:numPr>
          <w:ilvl w:val="0"/>
          <w:numId w:val="1"/>
        </w:numPr>
        <w:tabs>
          <w:tab w:val="left" w:pos="-1440"/>
          <w:tab w:val="left" w:pos="-720"/>
          <w:tab w:val="left" w:pos="0"/>
          <w:tab w:val="left" w:pos="46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How much heat is produced when 100 mL of 0.250 </w:t>
      </w:r>
      <w:r w:rsidRPr="000B2A33">
        <w:rPr>
          <w:rFonts w:ascii="Times New Roman" w:hAnsi="Times New Roman" w:cs="Times New Roman"/>
          <w:i/>
          <w:sz w:val="24"/>
          <w:szCs w:val="24"/>
        </w:rPr>
        <w:t>M</w:t>
      </w:r>
      <w:r w:rsidRPr="000B2A33">
        <w:rPr>
          <w:rFonts w:ascii="Times New Roman" w:hAnsi="Times New Roman" w:cs="Times New Roman"/>
          <w:sz w:val="24"/>
          <w:szCs w:val="24"/>
        </w:rPr>
        <w:t xml:space="preserve"> HCl (density, 1.00 g/mL) and 200 mL of 0.150 </w:t>
      </w:r>
      <w:r w:rsidRPr="000B2A33">
        <w:rPr>
          <w:rFonts w:ascii="Times New Roman" w:hAnsi="Times New Roman" w:cs="Times New Roman"/>
          <w:i/>
          <w:sz w:val="24"/>
          <w:szCs w:val="24"/>
        </w:rPr>
        <w:t>M</w:t>
      </w:r>
      <w:r w:rsidRPr="000B2A33">
        <w:rPr>
          <w:rFonts w:ascii="Times New Roman" w:hAnsi="Times New Roman" w:cs="Times New Roman"/>
          <w:sz w:val="24"/>
          <w:szCs w:val="24"/>
        </w:rPr>
        <w:t xml:space="preserve"> NaOH (density, 1.00 g/mL) are mixed?</w:t>
      </w:r>
    </w:p>
    <w:p w14:paraId="4C77F80F" w14:textId="77777777" w:rsidR="000B2A33" w:rsidRPr="000B2A33" w:rsidRDefault="00BA63A2" w:rsidP="000B2A33">
      <w:pPr>
        <w:tabs>
          <w:tab w:val="left" w:pos="-1440"/>
          <w:tab w:val="left" w:pos="-720"/>
          <w:tab w:val="left" w:pos="0"/>
          <w:tab w:val="left" w:pos="46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339" w:dyaOrig="380" w14:anchorId="513D796F">
          <v:shape id="_x0000_i1026" type="#_x0000_t75" alt="" style="width:367pt;height:19.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24864022" r:id="rId8"/>
        </w:object>
      </w:r>
    </w:p>
    <w:p w14:paraId="31742F0B" w14:textId="77777777" w:rsidR="000B2A33" w:rsidRPr="000B2A33" w:rsidRDefault="000B2A33" w:rsidP="000B2A3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If both solutions are at the same temperature and the heat capacity of the products is 4.19 J/g </w:t>
      </w:r>
      <w:r w:rsidRPr="000B2A33">
        <w:rPr>
          <w:rFonts w:ascii="Times New Roman" w:hAnsi="Times New Roman" w:cs="Times New Roman"/>
          <w:sz w:val="24"/>
          <w:szCs w:val="24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>C, how much will the temperature increase? What assumption did you make in your calculation?</w:t>
      </w:r>
    </w:p>
    <w:p w14:paraId="0E6F0FF3" w14:textId="3DAA1CB3" w:rsidR="000B2A33" w:rsidRPr="000B2A33" w:rsidRDefault="000B2A33">
      <w:pPr>
        <w:rPr>
          <w:rFonts w:ascii="Times New Roman" w:hAnsi="Times New Roman" w:cs="Times New Roman"/>
        </w:rPr>
      </w:pPr>
    </w:p>
    <w:p w14:paraId="43A7C086" w14:textId="77777777" w:rsidR="00996403" w:rsidRPr="007748EF" w:rsidRDefault="00996403" w:rsidP="002353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8EF">
        <w:rPr>
          <w:rFonts w:ascii="Times New Roman" w:hAnsi="Times New Roman" w:cs="Times New Roman"/>
          <w:sz w:val="24"/>
          <w:szCs w:val="24"/>
        </w:rPr>
        <w:t>Solution</w:t>
      </w:r>
    </w:p>
    <w:p w14:paraId="1591B5CA" w14:textId="77777777" w:rsidR="00996403" w:rsidRPr="00537146" w:rsidRDefault="00996403" w:rsidP="002353D7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>for HCl: 0.100 L × 0.250 M = 0.0250 mol;</w:t>
      </w:r>
    </w:p>
    <w:p w14:paraId="11F7C972" w14:textId="77777777" w:rsidR="00996403" w:rsidRPr="00537146" w:rsidRDefault="00996403" w:rsidP="002353D7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>for NaOH, 0.200 L × 0.150 M = 0.0300 mol;</w:t>
      </w:r>
    </w:p>
    <w:p w14:paraId="69F7E3B1" w14:textId="77777777" w:rsidR="00996403" w:rsidRPr="00537146" w:rsidRDefault="00996403" w:rsidP="002353D7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>Only a total of 0.0250 mol of NaCl can be produced. To find the heat produced, multiply the moles of product times the heat produced per mole:</w:t>
      </w:r>
    </w:p>
    <w:p w14:paraId="65E6EFDD" w14:textId="77777777" w:rsidR="00996403" w:rsidRPr="00537146" w:rsidRDefault="00996403" w:rsidP="002353D7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>0.0250 mol × 58 kJ/mol = 1.5 kJ.</w:t>
      </w:r>
    </w:p>
    <w:p w14:paraId="678CE712" w14:textId="155AB3D6" w:rsidR="00996403" w:rsidRPr="00537146" w:rsidRDefault="00996403" w:rsidP="002353D7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>This solution assumes that ΔH° is not different from ΔH under the conditions of the reaction (1 °C temperature increase and assuming volumes are additive).</w:t>
      </w:r>
    </w:p>
    <w:p w14:paraId="23898C0F" w14:textId="77777777" w:rsidR="00996403" w:rsidRPr="00537146" w:rsidRDefault="00996403" w:rsidP="002353D7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 xml:space="preserve">Assuming the overall mass of the final system is approximately 300 g, the increase of temperature will be </w:t>
      </w:r>
      <w:r w:rsidR="00BA63A2" w:rsidRPr="00537146">
        <w:rPr>
          <w:rFonts w:ascii="Times New Roman" w:hAnsi="Times New Roman" w:cs="Times New Roman"/>
          <w:i/>
          <w:iCs/>
          <w:noProof/>
          <w:position w:val="-28"/>
          <w:sz w:val="24"/>
          <w:szCs w:val="24"/>
        </w:rPr>
        <w:object w:dxaOrig="3780" w:dyaOrig="660" w14:anchorId="6ECEF237">
          <v:shape id="_x0000_i1027" type="#_x0000_t75" alt="" style="width:192pt;height:31.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24864023" r:id="rId10"/>
        </w:object>
      </w:r>
      <w:r w:rsidRPr="00537146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09DB79DF" w14:textId="43DF270B" w:rsidR="000B2A33" w:rsidRDefault="000B2A33">
      <w:pPr>
        <w:rPr>
          <w:rFonts w:ascii="Times New Roman" w:hAnsi="Times New Roman" w:cs="Times New Roman"/>
        </w:rPr>
      </w:pPr>
    </w:p>
    <w:p w14:paraId="62E9B253" w14:textId="3A6B187B" w:rsidR="000B2A33" w:rsidRDefault="000B2A33">
      <w:pPr>
        <w:rPr>
          <w:rFonts w:ascii="Times New Roman" w:hAnsi="Times New Roman" w:cs="Times New Roman"/>
        </w:rPr>
      </w:pPr>
    </w:p>
    <w:p w14:paraId="399709F7" w14:textId="77777777" w:rsidR="000B2A33" w:rsidRPr="000B2A33" w:rsidRDefault="000B2A33">
      <w:pPr>
        <w:rPr>
          <w:rFonts w:ascii="Times New Roman" w:hAnsi="Times New Roman" w:cs="Times New Roman"/>
        </w:rPr>
      </w:pPr>
    </w:p>
    <w:p w14:paraId="4BCF0216" w14:textId="77777777" w:rsidR="000B2A33" w:rsidRPr="000B2A33" w:rsidRDefault="000B2A33">
      <w:pPr>
        <w:rPr>
          <w:rFonts w:ascii="Times New Roman" w:hAnsi="Times New Roman" w:cs="Times New Roman"/>
        </w:rPr>
      </w:pPr>
    </w:p>
    <w:p w14:paraId="5CCA6FEE" w14:textId="79AAF235" w:rsidR="000B2A33" w:rsidRPr="000B2A33" w:rsidRDefault="000B2A33" w:rsidP="000B2A33">
      <w:pPr>
        <w:pStyle w:val="ListParagraph"/>
        <w:numPr>
          <w:ilvl w:val="0"/>
          <w:numId w:val="1"/>
        </w:num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Joseph Priestly prepared oxygen in 1774 by heating red </w:t>
      </w:r>
      <w:proofErr w:type="gramStart"/>
      <w:r w:rsidRPr="000B2A33">
        <w:rPr>
          <w:rFonts w:ascii="Times New Roman" w:hAnsi="Times New Roman" w:cs="Times New Roman"/>
          <w:sz w:val="24"/>
          <w:szCs w:val="24"/>
        </w:rPr>
        <w:t>mercury(</w:t>
      </w:r>
      <w:proofErr w:type="gramEnd"/>
      <w:r w:rsidRPr="000B2A33">
        <w:rPr>
          <w:rFonts w:ascii="Times New Roman" w:hAnsi="Times New Roman" w:cs="Times New Roman"/>
          <w:sz w:val="24"/>
          <w:szCs w:val="24"/>
        </w:rPr>
        <w:t>II) oxide with sunlight focused through a lens. How much heat is required to decompose exactly 1 mole of red HgO(</w:t>
      </w:r>
      <w:r w:rsidRPr="000B2A33">
        <w:rPr>
          <w:rFonts w:ascii="Times New Roman" w:hAnsi="Times New Roman" w:cs="Times New Roman"/>
          <w:i/>
          <w:sz w:val="24"/>
          <w:szCs w:val="24"/>
        </w:rPr>
        <w:t>s</w:t>
      </w:r>
      <w:r w:rsidRPr="000B2A33">
        <w:rPr>
          <w:rFonts w:ascii="Times New Roman" w:hAnsi="Times New Roman" w:cs="Times New Roman"/>
          <w:sz w:val="24"/>
          <w:szCs w:val="24"/>
        </w:rPr>
        <w:t>) to Hg(</w:t>
      </w:r>
      <w:r w:rsidRPr="000B2A33">
        <w:rPr>
          <w:rFonts w:ascii="Times New Roman" w:hAnsi="Times New Roman" w:cs="Times New Roman"/>
          <w:i/>
          <w:sz w:val="24"/>
          <w:szCs w:val="24"/>
        </w:rPr>
        <w:t>l</w:t>
      </w:r>
      <w:r w:rsidRPr="000B2A33">
        <w:rPr>
          <w:rFonts w:ascii="Times New Roman" w:hAnsi="Times New Roman" w:cs="Times New Roman"/>
          <w:sz w:val="24"/>
          <w:szCs w:val="24"/>
        </w:rPr>
        <w:t>) and O</w:t>
      </w:r>
      <w:r w:rsidRPr="000B2A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2A33">
        <w:rPr>
          <w:rFonts w:ascii="Times New Roman" w:hAnsi="Times New Roman" w:cs="Times New Roman"/>
          <w:sz w:val="24"/>
          <w:szCs w:val="24"/>
        </w:rPr>
        <w:t>(</w:t>
      </w:r>
      <w:r w:rsidRPr="000B2A33">
        <w:rPr>
          <w:rFonts w:ascii="Times New Roman" w:hAnsi="Times New Roman" w:cs="Times New Roman"/>
          <w:i/>
          <w:sz w:val="24"/>
          <w:szCs w:val="24"/>
        </w:rPr>
        <w:t>g</w:t>
      </w:r>
      <w:r w:rsidRPr="000B2A33">
        <w:rPr>
          <w:rFonts w:ascii="Times New Roman" w:hAnsi="Times New Roman" w:cs="Times New Roman"/>
          <w:sz w:val="24"/>
          <w:szCs w:val="24"/>
        </w:rPr>
        <w:t>) under standard conditions?</w:t>
      </w:r>
    </w:p>
    <w:p w14:paraId="4F9D336B" w14:textId="7D3FAFC5" w:rsidR="000B2A33" w:rsidRPr="000B2A33" w:rsidRDefault="000B2A33" w:rsidP="00297BDA">
      <w:pPr>
        <w:rPr>
          <w:rFonts w:ascii="Times New Roman" w:hAnsi="Times New Roman" w:cs="Times New Roman"/>
        </w:rPr>
      </w:pPr>
    </w:p>
    <w:p w14:paraId="160BBF87" w14:textId="77777777" w:rsidR="003C2E4C" w:rsidRPr="007748EF" w:rsidRDefault="003C2E4C" w:rsidP="00297BD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8EF">
        <w:rPr>
          <w:rFonts w:ascii="Times New Roman" w:hAnsi="Times New Roman" w:cs="Times New Roman"/>
          <w:sz w:val="24"/>
          <w:szCs w:val="24"/>
        </w:rPr>
        <w:t>Solution</w:t>
      </w:r>
    </w:p>
    <w:p w14:paraId="23D74149" w14:textId="77777777" w:rsidR="00297BDA" w:rsidRPr="00537146" w:rsidRDefault="003C2E4C" w:rsidP="00297BDA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 xml:space="preserve">The reaction </w:t>
      </w:r>
      <w:r w:rsidR="00BA63A2" w:rsidRPr="00537146">
        <w:rPr>
          <w:rFonts w:ascii="Times New Roman" w:hAnsi="Times New Roman" w:cs="Times New Roman"/>
          <w:i/>
          <w:iCs/>
          <w:noProof/>
          <w:position w:val="-24"/>
          <w:sz w:val="24"/>
          <w:szCs w:val="24"/>
        </w:rPr>
        <w:object w:dxaOrig="3300" w:dyaOrig="620" w14:anchorId="5933841F">
          <v:shape id="_x0000_i1028" type="#_x0000_t75" alt="" style="width:165pt;height:30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24864024" r:id="rId12"/>
        </w:object>
      </w:r>
      <w:r w:rsidRPr="00537146">
        <w:rPr>
          <w:rFonts w:ascii="Times New Roman" w:hAnsi="Times New Roman" w:cs="Times New Roman"/>
          <w:i/>
          <w:iCs/>
          <w:sz w:val="24"/>
          <w:szCs w:val="24"/>
        </w:rPr>
        <w:t xml:space="preserve"> under standard state conditions is the reverse of the reaction that forms 1 mol </w:t>
      </w:r>
      <w:proofErr w:type="spellStart"/>
      <w:r w:rsidRPr="00537146">
        <w:rPr>
          <w:rFonts w:ascii="Times New Roman" w:hAnsi="Times New Roman" w:cs="Times New Roman"/>
          <w:i/>
          <w:iCs/>
          <w:sz w:val="24"/>
          <w:szCs w:val="24"/>
        </w:rPr>
        <w:t>HgO</w:t>
      </w:r>
      <w:proofErr w:type="spellEnd"/>
      <w:r w:rsidRPr="00537146">
        <w:rPr>
          <w:rFonts w:ascii="Times New Roman" w:hAnsi="Times New Roman" w:cs="Times New Roman"/>
          <w:i/>
          <w:iCs/>
          <w:sz w:val="24"/>
          <w:szCs w:val="24"/>
        </w:rPr>
        <w:t xml:space="preserve">(s) from the elements in their most stable states under standard state conditions. </w:t>
      </w:r>
    </w:p>
    <w:p w14:paraId="5BBF6932" w14:textId="2C892182" w:rsidR="003C2E4C" w:rsidRPr="00537146" w:rsidRDefault="003C2E4C" w:rsidP="00297BDA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>Thus,</w:t>
      </w:r>
      <w:r w:rsidR="00BA63A2" w:rsidRPr="00537146">
        <w:rPr>
          <w:rFonts w:ascii="Times New Roman" w:hAnsi="Times New Roman" w:cs="Times New Roman"/>
          <w:i/>
          <w:iCs/>
          <w:noProof/>
          <w:position w:val="-16"/>
          <w:sz w:val="24"/>
          <w:szCs w:val="24"/>
        </w:rPr>
        <w:object w:dxaOrig="4599" w:dyaOrig="420" w14:anchorId="176BBB46">
          <v:shape id="_x0000_i1029" type="#_x0000_t75" alt="" style="width:228pt;height:21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24864025" r:id="rId14"/>
        </w:object>
      </w:r>
      <w:r w:rsidRPr="00537146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0F47043E" w14:textId="7266160E" w:rsidR="000B2A33" w:rsidRDefault="000B2A33">
      <w:pPr>
        <w:rPr>
          <w:rFonts w:ascii="Times New Roman" w:hAnsi="Times New Roman" w:cs="Times New Roman"/>
        </w:rPr>
      </w:pPr>
    </w:p>
    <w:p w14:paraId="5169024F" w14:textId="448A67D7" w:rsidR="000B2A33" w:rsidRDefault="000B2A33">
      <w:pPr>
        <w:rPr>
          <w:rFonts w:ascii="Times New Roman" w:hAnsi="Times New Roman" w:cs="Times New Roman"/>
        </w:rPr>
      </w:pPr>
    </w:p>
    <w:p w14:paraId="0CBE8677" w14:textId="0439312A" w:rsidR="000B2A33" w:rsidRDefault="000B2A33">
      <w:pPr>
        <w:rPr>
          <w:rFonts w:ascii="Times New Roman" w:hAnsi="Times New Roman" w:cs="Times New Roman"/>
        </w:rPr>
      </w:pPr>
    </w:p>
    <w:p w14:paraId="211FD900" w14:textId="414182B8" w:rsidR="000B2A33" w:rsidRDefault="000B2A33">
      <w:pPr>
        <w:rPr>
          <w:rFonts w:ascii="Times New Roman" w:hAnsi="Times New Roman" w:cs="Times New Roman"/>
        </w:rPr>
      </w:pPr>
    </w:p>
    <w:p w14:paraId="0940A424" w14:textId="0FE59DA5" w:rsidR="000B2A33" w:rsidRDefault="000B2A33">
      <w:pPr>
        <w:rPr>
          <w:rFonts w:ascii="Times New Roman" w:hAnsi="Times New Roman" w:cs="Times New Roman"/>
        </w:rPr>
      </w:pPr>
    </w:p>
    <w:p w14:paraId="76DD8EFE" w14:textId="2CC38E20" w:rsidR="000B2A33" w:rsidRDefault="000B2A33">
      <w:pPr>
        <w:rPr>
          <w:rFonts w:ascii="Times New Roman" w:hAnsi="Times New Roman" w:cs="Times New Roman"/>
        </w:rPr>
      </w:pPr>
    </w:p>
    <w:p w14:paraId="30E91941" w14:textId="77777777" w:rsidR="000B2A33" w:rsidRPr="000B2A33" w:rsidRDefault="000B2A33">
      <w:pPr>
        <w:rPr>
          <w:rFonts w:ascii="Times New Roman" w:hAnsi="Times New Roman" w:cs="Times New Roman"/>
        </w:rPr>
      </w:pPr>
    </w:p>
    <w:p w14:paraId="3AE231C8" w14:textId="77777777" w:rsidR="000B2A33" w:rsidRPr="000B2A33" w:rsidRDefault="000B2A33" w:rsidP="000B2A33">
      <w:pPr>
        <w:pStyle w:val="ListParagraph"/>
        <w:numPr>
          <w:ilvl w:val="0"/>
          <w:numId w:val="1"/>
        </w:num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>Using the data in Appendix G, calculate the standard enthalpy change for each of the following reactions:</w:t>
      </w:r>
    </w:p>
    <w:p w14:paraId="129C97A2" w14:textId="77777777" w:rsidR="000B2A33" w:rsidRPr="000B2A33" w:rsidRDefault="000B2A33" w:rsidP="000B2A33">
      <w:p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(a) </w:t>
      </w:r>
      <w:r w:rsidR="00BA63A2"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40" w:dyaOrig="380" w14:anchorId="35C648A3">
          <v:shape id="_x0000_i1030" type="#_x0000_t75" alt="" style="width:152pt;height:19.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624864026" r:id="rId16"/>
        </w:object>
      </w:r>
    </w:p>
    <w:p w14:paraId="1C71CA64" w14:textId="77777777" w:rsidR="000B2A33" w:rsidRPr="000B2A33" w:rsidRDefault="000B2A33" w:rsidP="000B2A33">
      <w:p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(b) </w:t>
      </w:r>
      <w:r w:rsidR="00BA63A2"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700" w:dyaOrig="380" w14:anchorId="542DFB6E">
          <v:shape id="_x0000_i1031" type="#_x0000_t75" alt="" style="width:235pt;height:19.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24864027" r:id="rId18"/>
        </w:object>
      </w:r>
    </w:p>
    <w:p w14:paraId="546E1C11" w14:textId="77777777" w:rsidR="000B2A33" w:rsidRPr="000B2A33" w:rsidRDefault="000B2A33" w:rsidP="000B2A33">
      <w:p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(c) </w:t>
      </w:r>
      <w:r w:rsidR="00BA63A2"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500" w:dyaOrig="380" w14:anchorId="1F2AFA87">
          <v:shape id="_x0000_i1032" type="#_x0000_t75" alt="" style="width:224pt;height:19.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24864028" r:id="rId20"/>
        </w:object>
      </w:r>
    </w:p>
    <w:p w14:paraId="1F37ABCB" w14:textId="77777777" w:rsidR="000B2A33" w:rsidRPr="000B2A33" w:rsidRDefault="000B2A33" w:rsidP="000B2A3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(d) </w:t>
      </w:r>
      <w:r w:rsidR="00BA63A2"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60" w:dyaOrig="380" w14:anchorId="129ED84A">
          <v:shape id="_x0000_i1033" type="#_x0000_t75" alt="" style="width:233pt;height:19.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624864029" r:id="rId22"/>
        </w:object>
      </w:r>
    </w:p>
    <w:p w14:paraId="1E90FA62" w14:textId="30A4DBF2" w:rsidR="000B2A33" w:rsidRDefault="000B2A33" w:rsidP="000D7EF8">
      <w:pPr>
        <w:rPr>
          <w:rFonts w:ascii="Times New Roman" w:hAnsi="Times New Roman" w:cs="Times New Roman"/>
        </w:rPr>
      </w:pPr>
    </w:p>
    <w:p w14:paraId="11C1C18C" w14:textId="77777777" w:rsidR="000D7EF8" w:rsidRPr="007748EF" w:rsidRDefault="000D7EF8" w:rsidP="000D7E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8EF">
        <w:rPr>
          <w:rFonts w:ascii="Times New Roman" w:hAnsi="Times New Roman" w:cs="Times New Roman"/>
          <w:sz w:val="24"/>
          <w:szCs w:val="24"/>
        </w:rPr>
        <w:t>Solution</w:t>
      </w:r>
    </w:p>
    <w:p w14:paraId="512ADBF8" w14:textId="77777777" w:rsidR="000D7EF8" w:rsidRPr="00537146" w:rsidRDefault="000D7EF8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 xml:space="preserve">(a) </w:t>
      </w:r>
    </w:p>
    <w:p w14:paraId="74459733" w14:textId="5C8D9824" w:rsidR="000D7EF8" w:rsidRPr="00537146" w:rsidRDefault="00BA63A2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noProof/>
          <w:position w:val="-76"/>
          <w:sz w:val="24"/>
          <w:szCs w:val="24"/>
        </w:rPr>
        <w:object w:dxaOrig="4459" w:dyaOrig="1640" w14:anchorId="30B5CABE">
          <v:shape id="_x0000_i1034" type="#_x0000_t75" alt="" style="width:222.5pt;height:82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24864030" r:id="rId24"/>
        </w:object>
      </w:r>
      <w:r w:rsidR="000D7EF8" w:rsidRPr="00537146">
        <w:rPr>
          <w:rFonts w:ascii="Times New Roman" w:hAnsi="Times New Roman" w:cs="Times New Roman"/>
          <w:i/>
          <w:iCs/>
          <w:sz w:val="24"/>
          <w:szCs w:val="24"/>
        </w:rPr>
        <w:t>;</w:t>
      </w:r>
    </w:p>
    <w:p w14:paraId="3F127F03" w14:textId="439F5913" w:rsidR="00386E73" w:rsidRPr="00537146" w:rsidRDefault="00386E73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53291694" w14:textId="77777777" w:rsidR="00386E73" w:rsidRPr="00537146" w:rsidRDefault="00386E73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2CC68520" w14:textId="239B3598" w:rsidR="000D7EF8" w:rsidRPr="00537146" w:rsidRDefault="000D7EF8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 xml:space="preserve">(b) </w:t>
      </w:r>
      <w:r w:rsidR="00BA63A2" w:rsidRPr="00537146">
        <w:rPr>
          <w:rFonts w:ascii="Times New Roman" w:hAnsi="Times New Roman" w:cs="Times New Roman"/>
          <w:i/>
          <w:iCs/>
          <w:noProof/>
          <w:position w:val="-76"/>
          <w:sz w:val="24"/>
          <w:szCs w:val="24"/>
        </w:rPr>
        <w:object w:dxaOrig="5000" w:dyaOrig="1640" w14:anchorId="466B3D43">
          <v:shape id="_x0000_i1035" type="#_x0000_t75" alt="" style="width:249pt;height:82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24864031" r:id="rId26"/>
        </w:object>
      </w:r>
      <w:r w:rsidRPr="00537146">
        <w:rPr>
          <w:rFonts w:ascii="Times New Roman" w:hAnsi="Times New Roman" w:cs="Times New Roman"/>
          <w:i/>
          <w:iCs/>
          <w:sz w:val="24"/>
          <w:szCs w:val="24"/>
        </w:rPr>
        <w:t>;</w:t>
      </w:r>
    </w:p>
    <w:p w14:paraId="1463C849" w14:textId="5307579C" w:rsidR="00386E73" w:rsidRPr="00537146" w:rsidRDefault="00386E73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5BB8D343" w14:textId="77777777" w:rsidR="00386E73" w:rsidRPr="00537146" w:rsidRDefault="00386E73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56EDF15E" w14:textId="594D5CBF" w:rsidR="000D7EF8" w:rsidRPr="00537146" w:rsidRDefault="000D7EF8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 xml:space="preserve">(c) </w:t>
      </w:r>
      <w:r w:rsidR="00BA63A2" w:rsidRPr="00537146">
        <w:rPr>
          <w:rFonts w:ascii="Times New Roman" w:hAnsi="Times New Roman" w:cs="Times New Roman"/>
          <w:i/>
          <w:iCs/>
          <w:noProof/>
          <w:position w:val="-100"/>
          <w:sz w:val="24"/>
          <w:szCs w:val="24"/>
        </w:rPr>
        <w:object w:dxaOrig="7080" w:dyaOrig="2120" w14:anchorId="4EDAAD84">
          <v:shape id="_x0000_i1036" type="#_x0000_t75" alt="" style="width:353.5pt;height:104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24864032" r:id="rId28"/>
        </w:object>
      </w:r>
      <w:r w:rsidRPr="00537146">
        <w:rPr>
          <w:rFonts w:ascii="Times New Roman" w:hAnsi="Times New Roman" w:cs="Times New Roman"/>
          <w:i/>
          <w:iCs/>
          <w:sz w:val="24"/>
          <w:szCs w:val="24"/>
        </w:rPr>
        <w:t>;</w:t>
      </w:r>
    </w:p>
    <w:p w14:paraId="07EBFD95" w14:textId="0F9FEEAE" w:rsidR="000D7EF8" w:rsidRPr="00537146" w:rsidRDefault="000D7EF8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05944156" w14:textId="77777777" w:rsidR="00386E73" w:rsidRPr="00537146" w:rsidRDefault="00386E73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01518DB3" w14:textId="77777777" w:rsidR="000D7EF8" w:rsidRPr="00537146" w:rsidRDefault="000D7EF8" w:rsidP="000D7EF8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37146">
        <w:rPr>
          <w:rFonts w:ascii="Times New Roman" w:hAnsi="Times New Roman" w:cs="Times New Roman"/>
          <w:i/>
          <w:iCs/>
          <w:sz w:val="24"/>
          <w:szCs w:val="24"/>
        </w:rPr>
        <w:t xml:space="preserve">(d) </w:t>
      </w:r>
      <w:r w:rsidR="00BA63A2" w:rsidRPr="00537146">
        <w:rPr>
          <w:rFonts w:ascii="Times New Roman" w:hAnsi="Times New Roman" w:cs="Times New Roman"/>
          <w:i/>
          <w:iCs/>
          <w:noProof/>
          <w:position w:val="-74"/>
          <w:sz w:val="24"/>
          <w:szCs w:val="24"/>
        </w:rPr>
        <w:object w:dxaOrig="7220" w:dyaOrig="1600" w14:anchorId="3C706E41">
          <v:shape id="_x0000_i1037" type="#_x0000_t75" alt="" style="width:361pt;height:80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624864033" r:id="rId30"/>
        </w:object>
      </w:r>
    </w:p>
    <w:p w14:paraId="3F96A842" w14:textId="77777777" w:rsidR="000D7EF8" w:rsidRPr="000B2A33" w:rsidRDefault="000D7EF8" w:rsidP="000D7EF8">
      <w:pPr>
        <w:rPr>
          <w:rFonts w:ascii="Times New Roman" w:hAnsi="Times New Roman" w:cs="Times New Roman"/>
        </w:rPr>
      </w:pPr>
    </w:p>
    <w:p w14:paraId="0A85A667" w14:textId="77777777" w:rsidR="000B2A33" w:rsidRPr="000B2A33" w:rsidRDefault="000B2A33">
      <w:pPr>
        <w:rPr>
          <w:rFonts w:ascii="Times New Roman" w:hAnsi="Times New Roman" w:cs="Times New Roman"/>
        </w:rPr>
      </w:pPr>
    </w:p>
    <w:p w14:paraId="27AA6DCF" w14:textId="2BB8FB98" w:rsidR="000B2A33" w:rsidRPr="000B2A33" w:rsidRDefault="000B2A33">
      <w:pPr>
        <w:rPr>
          <w:rFonts w:ascii="Times New Roman" w:hAnsi="Times New Roman" w:cs="Times New Roman"/>
        </w:rPr>
      </w:pPr>
      <w:r w:rsidRPr="000B2A33">
        <w:rPr>
          <w:rFonts w:ascii="Times New Roman" w:hAnsi="Times New Roman" w:cs="Times New Roman"/>
        </w:rPr>
        <w:t>Describe the following</w:t>
      </w:r>
      <w:r w:rsidR="00A666EB">
        <w:rPr>
          <w:rFonts w:ascii="Times New Roman" w:hAnsi="Times New Roman" w:cs="Times New Roman"/>
        </w:rPr>
        <w:t xml:space="preserve"> terms</w:t>
      </w:r>
      <w:r w:rsidRPr="000B2A33">
        <w:rPr>
          <w:rFonts w:ascii="Times New Roman" w:hAnsi="Times New Roman" w:cs="Times New Roman"/>
        </w:rPr>
        <w:t>:</w:t>
      </w:r>
    </w:p>
    <w:p w14:paraId="705020AB" w14:textId="0F1A747C" w:rsidR="00C42404" w:rsidRDefault="000B2A33" w:rsidP="007A62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D387E">
        <w:rPr>
          <w:rFonts w:ascii="Times New Roman" w:hAnsi="Times New Roman" w:cs="Times New Roman"/>
        </w:rPr>
        <w:t>The first law of thermodynamic</w:t>
      </w:r>
      <w:r w:rsidR="00D34801">
        <w:rPr>
          <w:rFonts w:ascii="Times New Roman" w:hAnsi="Times New Roman" w:cs="Times New Roman"/>
        </w:rPr>
        <w:t xml:space="preserve">:  </w:t>
      </w:r>
      <w:r w:rsidR="00D34801">
        <w:rPr>
          <w:rFonts w:ascii="Times New Roman" w:hAnsi="Times New Roman" w:cs="Times New Roman"/>
        </w:rPr>
        <w:br/>
      </w:r>
      <w:r w:rsidR="007C6847">
        <w:rPr>
          <w:rFonts w:ascii="Times New Roman" w:hAnsi="Times New Roman" w:cs="Times New Roman"/>
        </w:rPr>
        <w:t xml:space="preserve">Several </w:t>
      </w:r>
      <w:r w:rsidR="005524A1">
        <w:rPr>
          <w:rFonts w:ascii="Times New Roman" w:hAnsi="Times New Roman" w:cs="Times New Roman"/>
        </w:rPr>
        <w:t xml:space="preserve">(equivalent) </w:t>
      </w:r>
      <w:r w:rsidR="007C6847">
        <w:rPr>
          <w:rFonts w:ascii="Times New Roman" w:hAnsi="Times New Roman" w:cs="Times New Roman"/>
        </w:rPr>
        <w:t>statement</w:t>
      </w:r>
      <w:r w:rsidR="00F52035">
        <w:rPr>
          <w:rFonts w:ascii="Times New Roman" w:hAnsi="Times New Roman" w:cs="Times New Roman"/>
        </w:rPr>
        <w:t>s</w:t>
      </w:r>
      <w:r w:rsidR="007C6847">
        <w:rPr>
          <w:rFonts w:ascii="Times New Roman" w:hAnsi="Times New Roman" w:cs="Times New Roman"/>
        </w:rPr>
        <w:t xml:space="preserve"> can describ</w:t>
      </w:r>
      <w:r w:rsidR="00C42404">
        <w:rPr>
          <w:rFonts w:ascii="Times New Roman" w:hAnsi="Times New Roman" w:cs="Times New Roman"/>
        </w:rPr>
        <w:t xml:space="preserve">e the </w:t>
      </w:r>
      <w:r w:rsidR="00F52035">
        <w:rPr>
          <w:rFonts w:ascii="Times New Roman" w:hAnsi="Times New Roman" w:cs="Times New Roman"/>
        </w:rPr>
        <w:t>first</w:t>
      </w:r>
      <w:r w:rsidR="00C42404">
        <w:rPr>
          <w:rFonts w:ascii="Times New Roman" w:hAnsi="Times New Roman" w:cs="Times New Roman"/>
        </w:rPr>
        <w:t xml:space="preserve"> law of thermodynamic:</w:t>
      </w:r>
    </w:p>
    <w:p w14:paraId="2EF34F5D" w14:textId="5EF741F5" w:rsidR="008959AC" w:rsidRPr="00650C03" w:rsidRDefault="008959AC" w:rsidP="008959AC">
      <w:pPr>
        <w:pStyle w:val="ListParagraph"/>
        <w:numPr>
          <w:ilvl w:val="1"/>
          <w:numId w:val="3"/>
        </w:numPr>
        <w:rPr>
          <w:rFonts w:ascii="Times New Roman" w:hAnsi="Times New Roman" w:cs="Times New Roman"/>
          <w:i/>
          <w:iCs/>
        </w:rPr>
      </w:pPr>
      <w:r w:rsidRPr="00650C03">
        <w:rPr>
          <w:rFonts w:ascii="Times New Roman" w:hAnsi="Times New Roman" w:cs="Times New Roman"/>
          <w:i/>
          <w:iCs/>
        </w:rPr>
        <w:t>T</w:t>
      </w:r>
      <w:r w:rsidR="007A6279" w:rsidRPr="00650C03">
        <w:rPr>
          <w:rFonts w:ascii="Times New Roman" w:hAnsi="Times New Roman" w:cs="Times New Roman"/>
          <w:i/>
          <w:iCs/>
        </w:rPr>
        <w:t xml:space="preserve">he </w:t>
      </w:r>
      <w:r w:rsidR="009571AD" w:rsidRPr="00650C03">
        <w:rPr>
          <w:rFonts w:ascii="Times New Roman" w:hAnsi="Times New Roman" w:cs="Times New Roman"/>
          <w:i/>
          <w:iCs/>
        </w:rPr>
        <w:t>internal</w:t>
      </w:r>
      <w:r w:rsidR="007A6279" w:rsidRPr="00650C03">
        <w:rPr>
          <w:rFonts w:ascii="Times New Roman" w:hAnsi="Times New Roman" w:cs="Times New Roman"/>
          <w:i/>
          <w:iCs/>
        </w:rPr>
        <w:t xml:space="preserve"> energy of an isolated system is constant;</w:t>
      </w:r>
    </w:p>
    <w:p w14:paraId="7243BFB7" w14:textId="77777777" w:rsidR="005524A1" w:rsidRPr="00650C03" w:rsidRDefault="00811A84" w:rsidP="00811A84">
      <w:pPr>
        <w:pStyle w:val="ListParagraph"/>
        <w:numPr>
          <w:ilvl w:val="1"/>
          <w:numId w:val="3"/>
        </w:numPr>
        <w:rPr>
          <w:rFonts w:ascii="Times New Roman" w:hAnsi="Times New Roman" w:cs="Times New Roman"/>
          <w:i/>
          <w:iCs/>
        </w:rPr>
      </w:pPr>
      <w:r w:rsidRPr="00650C03">
        <w:rPr>
          <w:rFonts w:ascii="Times New Roman" w:hAnsi="Times New Roman" w:cs="Times New Roman"/>
          <w:i/>
          <w:iCs/>
        </w:rPr>
        <w:t>T</w:t>
      </w:r>
      <w:r w:rsidR="007A6279" w:rsidRPr="00650C03">
        <w:rPr>
          <w:rFonts w:ascii="Times New Roman" w:hAnsi="Times New Roman" w:cs="Times New Roman"/>
          <w:i/>
          <w:iCs/>
        </w:rPr>
        <w:t xml:space="preserve">he internal energy of a closed system </w:t>
      </w:r>
      <w:r w:rsidR="00067E11" w:rsidRPr="00650C03">
        <w:rPr>
          <w:rFonts w:ascii="Times New Roman" w:hAnsi="Times New Roman" w:cs="Times New Roman"/>
          <w:i/>
          <w:iCs/>
        </w:rPr>
        <w:t>changes through heat flow into or out of the system or work done on or by the system</w:t>
      </w:r>
      <w:r w:rsidR="007A6279" w:rsidRPr="00650C03">
        <w:rPr>
          <w:rFonts w:ascii="Times New Roman" w:hAnsi="Times New Roman" w:cs="Times New Roman"/>
          <w:i/>
          <w:iCs/>
        </w:rPr>
        <w:t xml:space="preserve">. </w:t>
      </w:r>
    </w:p>
    <w:p w14:paraId="4CF9E0E9" w14:textId="18A61BA7" w:rsidR="000B2A33" w:rsidRPr="00650C03" w:rsidRDefault="006B6EDF" w:rsidP="00811A84">
      <w:pPr>
        <w:pStyle w:val="ListParagraph"/>
        <w:numPr>
          <w:ilvl w:val="1"/>
          <w:numId w:val="3"/>
        </w:numPr>
        <w:rPr>
          <w:rFonts w:ascii="Times New Roman" w:hAnsi="Times New Roman" w:cs="Times New Roman"/>
          <w:i/>
          <w:iCs/>
        </w:rPr>
      </w:pPr>
      <w:r w:rsidRPr="00650C03">
        <w:rPr>
          <w:rFonts w:ascii="Times New Roman" w:hAnsi="Times New Roman" w:cs="Times New Roman"/>
          <w:i/>
          <w:iCs/>
        </w:rPr>
        <w:t xml:space="preserve">The </w:t>
      </w:r>
      <w:r w:rsidR="007A6279" w:rsidRPr="00650C03">
        <w:rPr>
          <w:rFonts w:ascii="Times New Roman" w:hAnsi="Times New Roman" w:cs="Times New Roman"/>
          <w:i/>
          <w:iCs/>
        </w:rPr>
        <w:t xml:space="preserve">perpetual motion </w:t>
      </w:r>
      <w:r w:rsidR="00733C7B" w:rsidRPr="00650C03">
        <w:rPr>
          <w:rFonts w:ascii="Times New Roman" w:hAnsi="Times New Roman" w:cs="Times New Roman"/>
          <w:i/>
          <w:iCs/>
        </w:rPr>
        <w:t>of</w:t>
      </w:r>
      <w:r w:rsidR="007A6279" w:rsidRPr="00650C03">
        <w:rPr>
          <w:rFonts w:ascii="Times New Roman" w:hAnsi="Times New Roman" w:cs="Times New Roman"/>
          <w:i/>
          <w:iCs/>
        </w:rPr>
        <w:t xml:space="preserve"> first kind are impossible</w:t>
      </w:r>
      <w:r w:rsidR="00CE4E2A" w:rsidRPr="00650C03">
        <w:rPr>
          <w:rFonts w:ascii="Times New Roman" w:hAnsi="Times New Roman" w:cs="Times New Roman"/>
          <w:i/>
          <w:iCs/>
        </w:rPr>
        <w:t xml:space="preserve">, i.e. </w:t>
      </w:r>
      <w:r w:rsidR="009E7F10" w:rsidRPr="00650C03">
        <w:rPr>
          <w:rFonts w:ascii="Times New Roman" w:hAnsi="Times New Roman" w:cs="Times New Roman"/>
          <w:i/>
          <w:iCs/>
        </w:rPr>
        <w:t>a</w:t>
      </w:r>
      <w:r w:rsidR="00CE4E2A" w:rsidRPr="00650C03">
        <w:rPr>
          <w:rFonts w:ascii="Times New Roman" w:hAnsi="Times New Roman" w:cs="Times New Roman"/>
          <w:i/>
          <w:iCs/>
        </w:rPr>
        <w:t xml:space="preserve"> machine </w:t>
      </w:r>
      <w:r w:rsidR="009E7F10" w:rsidRPr="00650C03">
        <w:rPr>
          <w:rFonts w:ascii="Times New Roman" w:hAnsi="Times New Roman" w:cs="Times New Roman"/>
          <w:i/>
          <w:iCs/>
        </w:rPr>
        <w:t>cannot</w:t>
      </w:r>
      <w:r w:rsidR="00CE4E2A" w:rsidRPr="00650C03">
        <w:rPr>
          <w:rFonts w:ascii="Times New Roman" w:hAnsi="Times New Roman" w:cs="Times New Roman"/>
          <w:i/>
          <w:iCs/>
        </w:rPr>
        <w:t xml:space="preserve"> </w:t>
      </w:r>
      <w:r w:rsidR="000F4515" w:rsidRPr="00650C03">
        <w:rPr>
          <w:rFonts w:ascii="Times New Roman" w:hAnsi="Times New Roman" w:cs="Times New Roman"/>
          <w:i/>
          <w:iCs/>
        </w:rPr>
        <w:t xml:space="preserve">perform </w:t>
      </w:r>
      <w:r w:rsidR="00CE4E2A" w:rsidRPr="00650C03">
        <w:rPr>
          <w:rFonts w:ascii="Times New Roman" w:hAnsi="Times New Roman" w:cs="Times New Roman"/>
          <w:i/>
          <w:iCs/>
        </w:rPr>
        <w:t>work indefinitely without an energy source.</w:t>
      </w:r>
    </w:p>
    <w:p w14:paraId="0FEAA896" w14:textId="4793F3F2" w:rsidR="000B2A33" w:rsidRDefault="000B2A33" w:rsidP="00FD387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D387E">
        <w:rPr>
          <w:rFonts w:ascii="Times New Roman" w:hAnsi="Times New Roman" w:cs="Times New Roman"/>
        </w:rPr>
        <w:t>internal energy and variation of internal energy</w:t>
      </w:r>
      <w:r w:rsidR="00493FF9">
        <w:rPr>
          <w:rFonts w:ascii="Times New Roman" w:hAnsi="Times New Roman" w:cs="Times New Roman"/>
        </w:rPr>
        <w:t>:</w:t>
      </w:r>
    </w:p>
    <w:p w14:paraId="5E0C1A76" w14:textId="48BCDB39" w:rsidR="000D5A14" w:rsidRPr="00650C03" w:rsidRDefault="000C36AC" w:rsidP="000D5A14">
      <w:pPr>
        <w:pStyle w:val="ListParagraph"/>
        <w:numPr>
          <w:ilvl w:val="1"/>
          <w:numId w:val="3"/>
        </w:numPr>
        <w:rPr>
          <w:rFonts w:ascii="Times New Roman" w:hAnsi="Times New Roman" w:cs="Times New Roman"/>
          <w:i/>
          <w:iCs/>
        </w:rPr>
      </w:pPr>
      <w:r w:rsidRPr="00650C03">
        <w:rPr>
          <w:rFonts w:ascii="Times New Roman" w:hAnsi="Times New Roman" w:cs="Times New Roman"/>
          <w:i/>
          <w:iCs/>
        </w:rPr>
        <w:t xml:space="preserve">internal energy </w:t>
      </w:r>
      <w:r w:rsidR="00493FF9" w:rsidRPr="00650C03">
        <w:rPr>
          <w:rFonts w:ascii="Times New Roman" w:hAnsi="Times New Roman" w:cs="Times New Roman"/>
          <w:i/>
          <w:iCs/>
        </w:rPr>
        <w:t>is the sum of the potential energy and kinetic energy of the atoms, molecules, or ions that constitute the system</w:t>
      </w:r>
      <w:r w:rsidR="00C96663" w:rsidRPr="00650C03">
        <w:rPr>
          <w:rFonts w:ascii="Times New Roman" w:hAnsi="Times New Roman" w:cs="Times New Roman"/>
          <w:i/>
          <w:iCs/>
        </w:rPr>
        <w:t xml:space="preserve">.  </w:t>
      </w:r>
      <w:r w:rsidR="001423FA" w:rsidRPr="00650C03">
        <w:rPr>
          <w:rFonts w:ascii="Times New Roman" w:hAnsi="Times New Roman" w:cs="Times New Roman"/>
          <w:i/>
          <w:iCs/>
        </w:rPr>
        <w:t>It is a state function.</w:t>
      </w:r>
      <w:r w:rsidR="00856F50" w:rsidRPr="00650C03">
        <w:rPr>
          <w:rFonts w:ascii="Times New Roman" w:hAnsi="Times New Roman" w:cs="Times New Roman"/>
          <w:i/>
          <w:iCs/>
        </w:rPr>
        <w:br/>
      </w:r>
      <w:r w:rsidR="00C96663" w:rsidRPr="00650C03">
        <w:rPr>
          <w:rFonts w:ascii="Times New Roman" w:hAnsi="Times New Roman" w:cs="Times New Roman"/>
          <w:i/>
          <w:iCs/>
        </w:rPr>
        <w:t xml:space="preserve">Internal potential energy includes, but it is not limited to, the energy of the chemical bonds, molecule-molecule interaction, the energy that hold together the subatomic particles in atoms, </w:t>
      </w:r>
      <w:proofErr w:type="spellStart"/>
      <w:r w:rsidR="00C96663" w:rsidRPr="00650C03">
        <w:rPr>
          <w:rFonts w:ascii="Times New Roman" w:hAnsi="Times New Roman" w:cs="Times New Roman"/>
          <w:i/>
          <w:iCs/>
        </w:rPr>
        <w:t>etc</w:t>
      </w:r>
      <w:proofErr w:type="spellEnd"/>
      <w:r w:rsidR="00C96663" w:rsidRPr="00650C03">
        <w:rPr>
          <w:rFonts w:ascii="Times New Roman" w:hAnsi="Times New Roman" w:cs="Times New Roman"/>
          <w:i/>
          <w:iCs/>
        </w:rPr>
        <w:t>…</w:t>
      </w:r>
      <w:r w:rsidR="00856F50" w:rsidRPr="00650C03">
        <w:rPr>
          <w:rFonts w:ascii="Times New Roman" w:hAnsi="Times New Roman" w:cs="Times New Roman"/>
          <w:i/>
          <w:iCs/>
        </w:rPr>
        <w:br/>
      </w:r>
      <w:r w:rsidR="00C96663" w:rsidRPr="00650C03">
        <w:rPr>
          <w:rFonts w:ascii="Times New Roman" w:hAnsi="Times New Roman" w:cs="Times New Roman"/>
          <w:i/>
          <w:iCs/>
        </w:rPr>
        <w:t>Internal kinetic energy is the sum of the energy due the motions of all the system's particles with respect to the center-of-mass of the system its self: transitional movement of the molecules, vibrations between molecules hold together by molecule-molecule interaction</w:t>
      </w:r>
      <w:r w:rsidR="00856F50" w:rsidRPr="00650C03">
        <w:rPr>
          <w:rFonts w:ascii="Times New Roman" w:hAnsi="Times New Roman" w:cs="Times New Roman"/>
          <w:i/>
          <w:iCs/>
        </w:rPr>
        <w:t xml:space="preserve">. </w:t>
      </w:r>
      <w:proofErr w:type="spellStart"/>
      <w:r w:rsidR="00C96663" w:rsidRPr="00650C03">
        <w:rPr>
          <w:rFonts w:ascii="Times New Roman" w:hAnsi="Times New Roman" w:cs="Times New Roman"/>
          <w:i/>
          <w:iCs/>
        </w:rPr>
        <w:t>etc</w:t>
      </w:r>
      <w:proofErr w:type="spellEnd"/>
      <w:r w:rsidR="00C96663" w:rsidRPr="00650C03">
        <w:rPr>
          <w:rFonts w:ascii="Times New Roman" w:hAnsi="Times New Roman" w:cs="Times New Roman"/>
          <w:i/>
          <w:iCs/>
        </w:rPr>
        <w:t>…</w:t>
      </w:r>
      <w:r w:rsidR="00F14DF5" w:rsidRPr="00650C03">
        <w:rPr>
          <w:rFonts w:ascii="Times New Roman" w:hAnsi="Times New Roman" w:cs="Times New Roman"/>
          <w:i/>
          <w:iCs/>
        </w:rPr>
        <w:br/>
        <w:t>U does not include kinetic energy due to the motion of the system as a whole and potential energy due the location of the system.</w:t>
      </w:r>
      <w:r w:rsidR="00D366DB" w:rsidRPr="00650C03">
        <w:rPr>
          <w:rFonts w:ascii="Times New Roman" w:hAnsi="Times New Roman" w:cs="Times New Roman"/>
          <w:i/>
          <w:iCs/>
        </w:rPr>
        <w:t xml:space="preserve"> </w:t>
      </w:r>
      <w:r w:rsidR="00D366DB" w:rsidRPr="00650C03">
        <w:rPr>
          <w:rFonts w:ascii="Times New Roman" w:hAnsi="Times New Roman" w:cs="Times New Roman"/>
          <w:i/>
          <w:iCs/>
        </w:rPr>
        <w:br/>
        <w:t>The internal energy of a closed system changes through heat flow into or out of the system or work done on or by the system.</w:t>
      </w:r>
      <w:r w:rsidR="000D5A14" w:rsidRPr="00650C03">
        <w:rPr>
          <w:rFonts w:ascii="Times New Roman" w:hAnsi="Times New Roman" w:cs="Times New Roman"/>
          <w:i/>
          <w:iCs/>
        </w:rPr>
        <w:t xml:space="preserve">  In a physical or chemical change occurring at constant volume, the variation of internal energy is equal to the amount of heat that the system exchange with the surroundings</w:t>
      </w:r>
    </w:p>
    <w:p w14:paraId="661FE96F" w14:textId="6C06DAFD" w:rsidR="00D366DB" w:rsidRPr="00650C03" w:rsidRDefault="00D366DB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0D8B0135" w14:textId="6938D858" w:rsidR="000B2A33" w:rsidRDefault="000B2A33" w:rsidP="00FD387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D387E">
        <w:rPr>
          <w:rFonts w:ascii="Times New Roman" w:hAnsi="Times New Roman" w:cs="Times New Roman"/>
        </w:rPr>
        <w:t xml:space="preserve">enthalpy and variation of </w:t>
      </w:r>
      <w:r w:rsidR="00FD387E" w:rsidRPr="00FD387E">
        <w:rPr>
          <w:rFonts w:ascii="Times New Roman" w:hAnsi="Times New Roman" w:cs="Times New Roman"/>
        </w:rPr>
        <w:t>enthalpy</w:t>
      </w:r>
      <w:r w:rsidR="00647B0C">
        <w:rPr>
          <w:rFonts w:ascii="Times New Roman" w:hAnsi="Times New Roman" w:cs="Times New Roman"/>
        </w:rPr>
        <w:t>:</w:t>
      </w:r>
    </w:p>
    <w:p w14:paraId="7E26FA4A" w14:textId="4CC1A676" w:rsidR="00A3285F" w:rsidRPr="00650C03" w:rsidRDefault="00647B0C" w:rsidP="00A3285F">
      <w:pPr>
        <w:pStyle w:val="ListParagraph"/>
        <w:numPr>
          <w:ilvl w:val="1"/>
          <w:numId w:val="3"/>
        </w:numPr>
        <w:rPr>
          <w:rFonts w:ascii="Times New Roman" w:hAnsi="Times New Roman" w:cs="Times New Roman"/>
          <w:i/>
          <w:iCs/>
        </w:rPr>
      </w:pPr>
      <w:r w:rsidRPr="00650C03">
        <w:rPr>
          <w:rFonts w:ascii="Times New Roman" w:hAnsi="Times New Roman" w:cs="Times New Roman"/>
          <w:i/>
          <w:iCs/>
        </w:rPr>
        <w:t>enthalpy is defined as the sum of a system’s internal energy and the mathematical product of its pressure and volume.</w:t>
      </w:r>
      <w:r w:rsidR="008639F5" w:rsidRPr="00650C03">
        <w:rPr>
          <w:rFonts w:ascii="Times New Roman" w:hAnsi="Times New Roman" w:cs="Times New Roman"/>
          <w:i/>
          <w:iCs/>
        </w:rPr>
        <w:t xml:space="preserve"> It represents the internal energy of a system minus the amount of work that the system can perform/exchange by </w:t>
      </w:r>
      <w:r w:rsidR="001423FA" w:rsidRPr="00650C03">
        <w:rPr>
          <w:rFonts w:ascii="Times New Roman" w:hAnsi="Times New Roman" w:cs="Times New Roman"/>
          <w:i/>
          <w:iCs/>
        </w:rPr>
        <w:t>expansion</w:t>
      </w:r>
      <w:r w:rsidR="008639F5" w:rsidRPr="00650C03">
        <w:rPr>
          <w:rFonts w:ascii="Times New Roman" w:hAnsi="Times New Roman" w:cs="Times New Roman"/>
          <w:i/>
          <w:iCs/>
        </w:rPr>
        <w:t>/compression</w:t>
      </w:r>
      <w:r w:rsidR="00A3285F" w:rsidRPr="00650C03">
        <w:rPr>
          <w:rFonts w:ascii="Times New Roman" w:hAnsi="Times New Roman" w:cs="Times New Roman"/>
          <w:i/>
          <w:iCs/>
        </w:rPr>
        <w:t>.  It is a state function.</w:t>
      </w:r>
    </w:p>
    <w:p w14:paraId="44D0A134" w14:textId="73C79F3D" w:rsidR="00647B0C" w:rsidRPr="00650C03" w:rsidRDefault="00A3285F" w:rsidP="00647B0C">
      <w:pPr>
        <w:pStyle w:val="ListParagraph"/>
        <w:numPr>
          <w:ilvl w:val="1"/>
          <w:numId w:val="3"/>
        </w:numPr>
        <w:rPr>
          <w:rFonts w:ascii="Times New Roman" w:hAnsi="Times New Roman" w:cs="Times New Roman"/>
          <w:i/>
          <w:iCs/>
        </w:rPr>
      </w:pPr>
      <w:r w:rsidRPr="00650C03">
        <w:rPr>
          <w:rFonts w:ascii="Times New Roman" w:hAnsi="Times New Roman" w:cs="Times New Roman"/>
          <w:i/>
          <w:iCs/>
        </w:rPr>
        <w:t>In a physical</w:t>
      </w:r>
      <w:r w:rsidR="00240DD2" w:rsidRPr="00650C03">
        <w:rPr>
          <w:rFonts w:ascii="Times New Roman" w:hAnsi="Times New Roman" w:cs="Times New Roman"/>
          <w:i/>
          <w:iCs/>
        </w:rPr>
        <w:t xml:space="preserve"> or chemical</w:t>
      </w:r>
      <w:r w:rsidRPr="00650C03">
        <w:rPr>
          <w:rFonts w:ascii="Times New Roman" w:hAnsi="Times New Roman" w:cs="Times New Roman"/>
          <w:i/>
          <w:iCs/>
        </w:rPr>
        <w:t xml:space="preserve"> cha</w:t>
      </w:r>
      <w:r w:rsidR="00240DD2" w:rsidRPr="00650C03">
        <w:rPr>
          <w:rFonts w:ascii="Times New Roman" w:hAnsi="Times New Roman" w:cs="Times New Roman"/>
          <w:i/>
          <w:iCs/>
        </w:rPr>
        <w:t>ng</w:t>
      </w:r>
      <w:r w:rsidRPr="00650C03">
        <w:rPr>
          <w:rFonts w:ascii="Times New Roman" w:hAnsi="Times New Roman" w:cs="Times New Roman"/>
          <w:i/>
          <w:iCs/>
        </w:rPr>
        <w:t xml:space="preserve">e occurring at constant pressure, the variation of enthalpy </w:t>
      </w:r>
      <w:r w:rsidR="000D5A14" w:rsidRPr="00650C03">
        <w:rPr>
          <w:rFonts w:ascii="Times New Roman" w:hAnsi="Times New Roman" w:cs="Times New Roman"/>
          <w:i/>
          <w:iCs/>
        </w:rPr>
        <w:t>is</w:t>
      </w:r>
      <w:r w:rsidRPr="00650C03">
        <w:rPr>
          <w:rFonts w:ascii="Times New Roman" w:hAnsi="Times New Roman" w:cs="Times New Roman"/>
          <w:i/>
          <w:iCs/>
        </w:rPr>
        <w:t xml:space="preserve"> equal to the amount of heat that the system exchange with the surroundings</w:t>
      </w:r>
    </w:p>
    <w:sectPr w:rsidR="00647B0C" w:rsidRPr="00650C03" w:rsidSect="007A49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66AE"/>
    <w:multiLevelType w:val="hybridMultilevel"/>
    <w:tmpl w:val="EE1E87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D06C5E"/>
    <w:multiLevelType w:val="hybridMultilevel"/>
    <w:tmpl w:val="30C0C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7E61DB"/>
    <w:multiLevelType w:val="hybridMultilevel"/>
    <w:tmpl w:val="DC10FB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25A3"/>
    <w:rsid w:val="00000692"/>
    <w:rsid w:val="00006547"/>
    <w:rsid w:val="000211C2"/>
    <w:rsid w:val="00022BE0"/>
    <w:rsid w:val="00030A38"/>
    <w:rsid w:val="00063440"/>
    <w:rsid w:val="00067E11"/>
    <w:rsid w:val="00092749"/>
    <w:rsid w:val="00092FED"/>
    <w:rsid w:val="000A5B00"/>
    <w:rsid w:val="000B2A33"/>
    <w:rsid w:val="000C36AC"/>
    <w:rsid w:val="000C7572"/>
    <w:rsid w:val="000D5A14"/>
    <w:rsid w:val="000D7EF8"/>
    <w:rsid w:val="000E1E8B"/>
    <w:rsid w:val="000F4515"/>
    <w:rsid w:val="000F6DFD"/>
    <w:rsid w:val="001076A6"/>
    <w:rsid w:val="001330D4"/>
    <w:rsid w:val="00134F94"/>
    <w:rsid w:val="001423FA"/>
    <w:rsid w:val="0016786C"/>
    <w:rsid w:val="001A0089"/>
    <w:rsid w:val="0020627F"/>
    <w:rsid w:val="00226AA7"/>
    <w:rsid w:val="002353D7"/>
    <w:rsid w:val="002356C2"/>
    <w:rsid w:val="00240DD2"/>
    <w:rsid w:val="00276D47"/>
    <w:rsid w:val="00297BDA"/>
    <w:rsid w:val="002E75E7"/>
    <w:rsid w:val="00386E73"/>
    <w:rsid w:val="00387171"/>
    <w:rsid w:val="003A5C9C"/>
    <w:rsid w:val="003C2E4C"/>
    <w:rsid w:val="003E4628"/>
    <w:rsid w:val="00476137"/>
    <w:rsid w:val="00493FF9"/>
    <w:rsid w:val="004E3FDC"/>
    <w:rsid w:val="005002F7"/>
    <w:rsid w:val="00503229"/>
    <w:rsid w:val="00504120"/>
    <w:rsid w:val="00505F2F"/>
    <w:rsid w:val="00537146"/>
    <w:rsid w:val="00544492"/>
    <w:rsid w:val="005524A1"/>
    <w:rsid w:val="00564E9D"/>
    <w:rsid w:val="00571FD1"/>
    <w:rsid w:val="00591A43"/>
    <w:rsid w:val="005B61ED"/>
    <w:rsid w:val="005F746D"/>
    <w:rsid w:val="00612949"/>
    <w:rsid w:val="00647B0C"/>
    <w:rsid w:val="00650C03"/>
    <w:rsid w:val="006562C3"/>
    <w:rsid w:val="00693202"/>
    <w:rsid w:val="006937A3"/>
    <w:rsid w:val="006B6EDF"/>
    <w:rsid w:val="00710733"/>
    <w:rsid w:val="00733C7B"/>
    <w:rsid w:val="00782D59"/>
    <w:rsid w:val="007A49B0"/>
    <w:rsid w:val="007A6279"/>
    <w:rsid w:val="007C6847"/>
    <w:rsid w:val="00811A84"/>
    <w:rsid w:val="0081700D"/>
    <w:rsid w:val="00822339"/>
    <w:rsid w:val="00856F50"/>
    <w:rsid w:val="008639F5"/>
    <w:rsid w:val="008925A3"/>
    <w:rsid w:val="008959AC"/>
    <w:rsid w:val="008A33A8"/>
    <w:rsid w:val="008A5A35"/>
    <w:rsid w:val="008D6CE1"/>
    <w:rsid w:val="008E203A"/>
    <w:rsid w:val="009040F8"/>
    <w:rsid w:val="009571AD"/>
    <w:rsid w:val="00967C9F"/>
    <w:rsid w:val="00971FE9"/>
    <w:rsid w:val="00996403"/>
    <w:rsid w:val="009C133D"/>
    <w:rsid w:val="009E7F10"/>
    <w:rsid w:val="009F3666"/>
    <w:rsid w:val="00A12DC9"/>
    <w:rsid w:val="00A3285F"/>
    <w:rsid w:val="00A666EB"/>
    <w:rsid w:val="00A73116"/>
    <w:rsid w:val="00AC3EAB"/>
    <w:rsid w:val="00AC7EEC"/>
    <w:rsid w:val="00AF3E6E"/>
    <w:rsid w:val="00B222C8"/>
    <w:rsid w:val="00B251A9"/>
    <w:rsid w:val="00B323E6"/>
    <w:rsid w:val="00BA63A2"/>
    <w:rsid w:val="00C251E3"/>
    <w:rsid w:val="00C42404"/>
    <w:rsid w:val="00C83901"/>
    <w:rsid w:val="00C86D57"/>
    <w:rsid w:val="00C9251E"/>
    <w:rsid w:val="00C93CEE"/>
    <w:rsid w:val="00C96663"/>
    <w:rsid w:val="00CA5A62"/>
    <w:rsid w:val="00CE4E2A"/>
    <w:rsid w:val="00D34801"/>
    <w:rsid w:val="00D366DB"/>
    <w:rsid w:val="00D505D0"/>
    <w:rsid w:val="00D93A05"/>
    <w:rsid w:val="00DD35C6"/>
    <w:rsid w:val="00DD4E45"/>
    <w:rsid w:val="00E10AEA"/>
    <w:rsid w:val="00E11A0D"/>
    <w:rsid w:val="00E12AA3"/>
    <w:rsid w:val="00E50813"/>
    <w:rsid w:val="00E52669"/>
    <w:rsid w:val="00E56B17"/>
    <w:rsid w:val="00EA45BA"/>
    <w:rsid w:val="00EC334E"/>
    <w:rsid w:val="00ED156D"/>
    <w:rsid w:val="00F14DF5"/>
    <w:rsid w:val="00F52035"/>
    <w:rsid w:val="00F55C49"/>
    <w:rsid w:val="00F747B6"/>
    <w:rsid w:val="00F91CEE"/>
    <w:rsid w:val="00FD3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162C0314"/>
  <w15:chartTrackingRefBased/>
  <w15:docId w15:val="{7CA275D2-4544-7D4A-89D2-5077C44D0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sid w:val="008925A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B2A3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251E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rsid w:val="00C251E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987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1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780</Words>
  <Characters>444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la, Franco</dc:creator>
  <cp:keywords/>
  <dc:description/>
  <cp:lastModifiedBy>Pala, Franco</cp:lastModifiedBy>
  <cp:revision>3</cp:revision>
  <dcterms:created xsi:type="dcterms:W3CDTF">2019-07-17T14:15:00Z</dcterms:created>
  <dcterms:modified xsi:type="dcterms:W3CDTF">2019-07-17T14:18:00Z</dcterms:modified>
</cp:coreProperties>
</file>